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93"/>
        <w:gridCol w:w="5094"/>
      </w:tblGrid>
      <w:tr w:rsidR="004C5AC8" w:rsidRPr="004C5AC8" w:rsidTr="004C5AC8">
        <w:tc>
          <w:tcPr>
            <w:tcW w:w="5093" w:type="dxa"/>
          </w:tcPr>
          <w:p w:rsidR="004C5AC8" w:rsidRPr="004C5AC8" w:rsidRDefault="004C5AC8" w:rsidP="0049099A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4C5AC8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Ngày soạn:</w:t>
            </w:r>
          </w:p>
        </w:tc>
        <w:tc>
          <w:tcPr>
            <w:tcW w:w="5094" w:type="dxa"/>
          </w:tcPr>
          <w:p w:rsidR="004C5AC8" w:rsidRPr="004C5AC8" w:rsidRDefault="00FE6E88" w:rsidP="0049099A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                                 </w:t>
            </w:r>
            <w:r w:rsidR="004C5AC8" w:rsidRPr="004C5AC8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Ngày dạy:</w:t>
            </w:r>
          </w:p>
        </w:tc>
      </w:tr>
      <w:tr w:rsidR="004C5AC8" w:rsidRPr="004C5AC8" w:rsidTr="004C5AC8">
        <w:tc>
          <w:tcPr>
            <w:tcW w:w="5093" w:type="dxa"/>
          </w:tcPr>
          <w:p w:rsidR="004C5AC8" w:rsidRPr="004C5AC8" w:rsidRDefault="004C5AC8" w:rsidP="0049099A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4C5AC8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Tiết theo PPCT:</w:t>
            </w:r>
          </w:p>
        </w:tc>
        <w:tc>
          <w:tcPr>
            <w:tcW w:w="5094" w:type="dxa"/>
          </w:tcPr>
          <w:p w:rsidR="004C5AC8" w:rsidRPr="004C5AC8" w:rsidRDefault="004C5AC8" w:rsidP="0049099A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</w:tr>
    </w:tbl>
    <w:p w:rsidR="004C5AC8" w:rsidRDefault="004C5AC8" w:rsidP="0049099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BÀI 1: TAM GIÁC ĐỀU. HÌNH VUÔNG. LỤC GIÁC ĐỀU</w:t>
      </w:r>
    </w:p>
    <w:p w:rsidR="004C5AC8" w:rsidRDefault="004C5AC8" w:rsidP="0049099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Thời gian thực hiện: </w:t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03 tiết)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I. Mục tiêu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1. Về kiến thức: 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Nhận biết được tam giác đều, đặc điểm về cạnh và góc của tam giác đều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Vẽ được tam giác đều bằng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eke,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hước và compa khi biết độ dài cạnh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Nhận biết được hình vuông, đặc điểm về cạnh, đường chéo và góc của hình vuông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Vẽ được hình vuông biết độ dài cạnh bằng eke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Viết được các công thức tính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chu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i, diện tích của hình vuông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Vận dụng được các công thức tính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chu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i, diện tích của hình vuông để giải một số bài tập có nội dung gắn với thực tiễn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Nhận biết được lục giác đều, tính chất về cạnh, đường chéo và góc của lục giác đều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2. Về năng lực: </w:t>
      </w:r>
    </w:p>
    <w:p w:rsidR="004C5AC8" w:rsidRDefault="004C5AC8" w:rsidP="0049099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* Năng lực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chung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</w:p>
    <w:p w:rsidR="004C5AC8" w:rsidRP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</w:rPr>
      </w:pPr>
      <w:r w:rsidRPr="004C5AC8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</w:rPr>
        <w:t>- Năng lực tự học:</w:t>
      </w:r>
      <w:r w:rsidRPr="004C5AC8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 HS tự hoàn thành được các nhiệm vụ học tập chuẩn bị ở nhà và tại lớp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Năng lực giao tiếp và hợp tác: 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HS phân công được nhiệm vụ trong nhóm,</w:t>
      </w:r>
      <w:r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biết hỗ trợ nhau, trao đổi, thảo luận, thống nhất được ý kiến trong nhóm để hoàn thành nhiệm vụ.</w:t>
      </w:r>
    </w:p>
    <w:p w:rsidR="004C5AC8" w:rsidRDefault="004C5AC8" w:rsidP="0049099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* Năng lực đặc thù: 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Năng lực giao tiếp toán học: nêu được các đặc điểm của tam giác đều, hình vuông, lục giác đều, viết được các công thức tính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chu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i, diện tích hình vuông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Năng lực sử dụng công cụ và phương tiện học toán: sử dụng được thước thẳng, ê ke, compa để đo độ dài cạnh, kiểm tra góc vuông, vẽ hình vuông, tam giác đều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- Năng lực tư duy và lập luận toán học, năng lực giải quyết vấn đề toán học, năng lực mô hình hóa toán học: thực hiện được các thao tác tư duy so sánh, phân tích, tổng hợp, khái quát hóa, …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để nêu được các đặc điểm của hình tam giác đều, hình vuông, lục giác đều, hình thành các công thức tính chu vi và diện tích của hình vuông;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vận dụng được các công thức để tính chu vi, diện tích của hình vuông và giải bài tập một số bài tập có nội dung gắn với thực tiễn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3. Về phẩm chất: 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Chăm chỉ: </w:t>
      </w:r>
      <w:r>
        <w:rPr>
          <w:rFonts w:ascii="Times New Roman" w:hAnsi="Times New Roman" w:cs="Times New Roman"/>
          <w:sz w:val="28"/>
          <w:szCs w:val="28"/>
        </w:rPr>
        <w:t>thực hiện đầy đủ các hoạt động học tập một cách tự giác, tích cực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Trung thực: thật thà, thẳng thắn </w:t>
      </w:r>
      <w:r>
        <w:rPr>
          <w:rFonts w:ascii="Times New Roman" w:hAnsi="Times New Roman" w:cs="Times New Roman"/>
          <w:sz w:val="28"/>
          <w:szCs w:val="28"/>
          <w:lang w:val="es-MX"/>
        </w:rPr>
        <w:t xml:space="preserve">trong báo cáo kết quả hoạt động cá nhân và </w:t>
      </w:r>
      <w:proofErr w:type="gramStart"/>
      <w:r>
        <w:rPr>
          <w:rFonts w:ascii="Times New Roman" w:hAnsi="Times New Roman" w:cs="Times New Roman"/>
          <w:sz w:val="28"/>
          <w:szCs w:val="28"/>
          <w:lang w:val="es-MX"/>
        </w:rPr>
        <w:t>theo</w:t>
      </w:r>
      <w:proofErr w:type="gramEnd"/>
      <w:r>
        <w:rPr>
          <w:rFonts w:ascii="Times New Roman" w:hAnsi="Times New Roman" w:cs="Times New Roman"/>
          <w:sz w:val="28"/>
          <w:szCs w:val="28"/>
          <w:lang w:val="es-MX"/>
        </w:rPr>
        <w:t xml:space="preserve"> nhóm, trong đánh giá và tự đánh giá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Trách nhiệm: </w:t>
      </w:r>
      <w:r>
        <w:rPr>
          <w:rFonts w:ascii="Times New Roman" w:hAnsi="Times New Roman" w:cs="Times New Roman"/>
          <w:sz w:val="28"/>
          <w:szCs w:val="28"/>
        </w:rPr>
        <w:t>hoàn thành đầy đủ, có chất lượng các nhiệm vụ học tập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II. Thiết bị dạy học và học liệu 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1. Giáo viên: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SGK,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kế hoạch bài dạy, thước thẳng có chia đơn vị, ê ke, compa, bảng phụ, máy chiếu, </w:t>
      </w:r>
      <w:r>
        <w:rPr>
          <w:rFonts w:ascii="Times New Roman" w:hAnsi="Times New Roman" w:cs="Times New Roman"/>
          <w:sz w:val="28"/>
          <w:szCs w:val="28"/>
        </w:rPr>
        <w:t>phiếu bài tập (các bài tập bổ sung)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</w:rPr>
      </w:pPr>
      <w:r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2. Học sinh: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SGK,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thước thẳng có chia đơn vị, ê ke, compa, bảng n</w:t>
      </w:r>
      <w:r w:rsidR="000866CD">
        <w:rPr>
          <w:rFonts w:ascii="Times New Roman" w:eastAsia="Times New Roman" w:hAnsi="Times New Roman" w:cs="Times New Roman"/>
          <w:color w:val="000000"/>
          <w:sz w:val="28"/>
          <w:szCs w:val="28"/>
        </w:rPr>
        <w:t>hóm, kéo thủ công, 3 que diêm bằng nhau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III. Tiến trình dạy học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70C0"/>
          <w:sz w:val="28"/>
          <w:szCs w:val="28"/>
          <w:u w:val="single"/>
        </w:rPr>
      </w:pPr>
      <w:r>
        <w:rPr>
          <w:rFonts w:ascii="Times New Roman" w:eastAsia="Times New Roman" w:hAnsi="Times New Roman" w:cs="Times New Roman"/>
          <w:b/>
          <w:color w:val="0070C0"/>
          <w:sz w:val="28"/>
          <w:szCs w:val="28"/>
          <w:u w:val="single"/>
        </w:rPr>
        <w:t>Tiết 1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1. Hoạt động 1: Mở đầu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(5 phút)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lastRenderedPageBreak/>
        <w:t>a) Mục tiêu:</w:t>
      </w:r>
      <w:r w:rsidR="00982A74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 xml:space="preserve"> </w:t>
      </w:r>
      <w:r w:rsidRPr="00700CA2">
        <w:rPr>
          <w:rFonts w:ascii="Times New Roman" w:eastAsia="Calibri" w:hAnsi="Times New Roman" w:cs="Times New Roman"/>
          <w:bCs/>
          <w:iCs/>
          <w:sz w:val="28"/>
          <w:szCs w:val="28"/>
          <w:lang w:val="vi-VN"/>
        </w:rPr>
        <w:t>Kích thích sự tập trung của học sinh</w:t>
      </w:r>
      <w:r w:rsidRPr="00700CA2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, bước đầu nhận diện các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hình.</w:t>
      </w:r>
    </w:p>
    <w:p w:rsidR="00F40462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0462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:</w:t>
      </w:r>
      <w:r w:rsidRPr="00F40462">
        <w:rPr>
          <w:rFonts w:ascii="Times New Roman" w:eastAsia="Times New Roman" w:hAnsi="Times New Roman" w:cs="Times New Roman"/>
          <w:color w:val="FF0000"/>
          <w:sz w:val="28"/>
          <w:szCs w:val="28"/>
        </w:rPr>
        <w:t> </w:t>
      </w:r>
      <w:r w:rsidRPr="00F40462">
        <w:rPr>
          <w:rFonts w:ascii="Times New Roman" w:eastAsia="Times New Roman" w:hAnsi="Times New Roman" w:cs="Times New Roman"/>
          <w:sz w:val="28"/>
          <w:szCs w:val="28"/>
        </w:rPr>
        <w:t>Quan sát hình ảnh các kệ gỗ treo tường</w:t>
      </w:r>
      <w:r w:rsidR="00F40462" w:rsidRPr="00F40462">
        <w:rPr>
          <w:rFonts w:ascii="Times New Roman" w:eastAsia="Times New Roman" w:hAnsi="Times New Roman" w:cs="Times New Roman"/>
          <w:sz w:val="28"/>
          <w:szCs w:val="28"/>
        </w:rPr>
        <w:t xml:space="preserve">, gạch lát nền, bàn cờ vua, bánh </w:t>
      </w:r>
      <w:proofErr w:type="gramStart"/>
      <w:r w:rsidR="00F40462" w:rsidRPr="00F40462">
        <w:rPr>
          <w:rFonts w:ascii="Times New Roman" w:eastAsia="Times New Roman" w:hAnsi="Times New Roman" w:cs="Times New Roman"/>
          <w:sz w:val="28"/>
          <w:szCs w:val="28"/>
        </w:rPr>
        <w:t>chưng</w:t>
      </w:r>
      <w:proofErr w:type="gramEnd"/>
      <w:r w:rsidRPr="00F40462">
        <w:rPr>
          <w:rFonts w:ascii="Times New Roman" w:eastAsia="Times New Roman" w:hAnsi="Times New Roman" w:cs="Times New Roman"/>
          <w:sz w:val="28"/>
          <w:szCs w:val="28"/>
        </w:rPr>
        <w:t xml:space="preserve"> và cho </w:t>
      </w:r>
      <w:r w:rsidR="00F40462" w:rsidRPr="00F40462">
        <w:rPr>
          <w:rFonts w:ascii="Times New Roman" w:eastAsia="Times New Roman" w:hAnsi="Times New Roman" w:cs="Times New Roman"/>
          <w:sz w:val="28"/>
          <w:szCs w:val="28"/>
        </w:rPr>
        <w:t>biết chúng</w:t>
      </w:r>
      <w:r w:rsidRPr="00F40462">
        <w:rPr>
          <w:rFonts w:ascii="Times New Roman" w:eastAsia="Times New Roman" w:hAnsi="Times New Roman" w:cs="Times New Roman"/>
          <w:sz w:val="28"/>
          <w:szCs w:val="28"/>
        </w:rPr>
        <w:t xml:space="preserve"> có hình gì</w:t>
      </w:r>
      <w:r w:rsidR="00F40462" w:rsidRPr="00F40462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 xml:space="preserve">c) Sản phẩm: </w:t>
      </w:r>
      <w:r>
        <w:rPr>
          <w:rFonts w:ascii="Times New Roman" w:eastAsia="Times New Roman" w:hAnsi="Times New Roman" w:cs="Times New Roman"/>
          <w:sz w:val="28"/>
          <w:szCs w:val="28"/>
        </w:rPr>
        <w:t>Tên các hình (</w:t>
      </w:r>
      <w:r>
        <w:rPr>
          <w:rFonts w:ascii="Times New Roman" w:hAnsi="Times New Roman" w:cs="Times New Roman"/>
          <w:sz w:val="28"/>
          <w:szCs w:val="28"/>
        </w:rPr>
        <w:t>tam giác đều, hình vuông, lục giác đều).</w:t>
      </w:r>
    </w:p>
    <w:p w:rsidR="004C5AC8" w:rsidRDefault="004C5AC8" w:rsidP="0049099A">
      <w:pPr>
        <w:tabs>
          <w:tab w:val="left" w:pos="567"/>
          <w:tab w:val="left" w:pos="141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d) Tổ chức thực hiện:</w:t>
      </w:r>
    </w:p>
    <w:tbl>
      <w:tblPr>
        <w:tblStyle w:val="TableGrid"/>
        <w:tblW w:w="10348" w:type="dxa"/>
        <w:tblInd w:w="108" w:type="dxa"/>
        <w:tblLayout w:type="fixed"/>
        <w:tblLook w:val="04A0"/>
      </w:tblPr>
      <w:tblGrid>
        <w:gridCol w:w="6096"/>
        <w:gridCol w:w="4252"/>
      </w:tblGrid>
      <w:tr w:rsidR="004C5AC8" w:rsidTr="00F40462">
        <w:tc>
          <w:tcPr>
            <w:tcW w:w="6096" w:type="dxa"/>
            <w:vAlign w:val="center"/>
          </w:tcPr>
          <w:p w:rsidR="004C5AC8" w:rsidRDefault="004C5AC8" w:rsidP="0049099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4252" w:type="dxa"/>
          </w:tcPr>
          <w:p w:rsidR="004C5AC8" w:rsidRDefault="004C5AC8" w:rsidP="0049099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4C5AC8" w:rsidTr="00F40462">
        <w:tc>
          <w:tcPr>
            <w:tcW w:w="6096" w:type="dxa"/>
          </w:tcPr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: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 GV chiếu slide một số hình ảnh trong thực tế. Em hãy quan sát các hình ảnh trên màn chiếu và cho biết chúng có hình gì?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:</w:t>
            </w:r>
          </w:p>
          <w:p w:rsidR="004C5AC8" w:rsidRDefault="004C5AC8" w:rsidP="004909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HS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quan sát và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êu tên các hình (cá nhân)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: </w:t>
            </w:r>
          </w:p>
          <w:p w:rsidR="004C5AC8" w:rsidRDefault="004C5AC8" w:rsidP="004909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Mỗi hình ảnh GV yêu cầu khoảng 2 HS trả lời miệng.</w:t>
            </w:r>
          </w:p>
          <w:p w:rsidR="004C5AC8" w:rsidRDefault="004C5AC8" w:rsidP="004909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HS cả lớp lắng nghe, nhận xét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: </w:t>
            </w:r>
          </w:p>
          <w:p w:rsidR="004C5AC8" w:rsidRDefault="004C5AC8" w:rsidP="004909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GV nhận xét các câu trả lời của HS (HS có thể không trả lời được hình c) và chuẩn hóa: </w:t>
            </w:r>
          </w:p>
          <w:p w:rsidR="004C5AC8" w:rsidRDefault="004C5AC8" w:rsidP="004909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Tam giác đều. </w:t>
            </w:r>
          </w:p>
          <w:p w:rsidR="004C5AC8" w:rsidRDefault="004C5AC8" w:rsidP="004909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Hình vuông</w:t>
            </w:r>
          </w:p>
          <w:p w:rsidR="004C5AC8" w:rsidRDefault="004C5AC8" w:rsidP="004909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) Lục giác đều. </w:t>
            </w:r>
          </w:p>
          <w:p w:rsidR="004C5AC8" w:rsidRDefault="004C5AC8" w:rsidP="004909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) Hình vuông</w:t>
            </w:r>
          </w:p>
          <w:p w:rsidR="004C5AC8" w:rsidRDefault="004C5AC8" w:rsidP="004909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GV đặt vấn đề vào bài mới: trong bài học này chúng ta sẽ nhận biết và khám phá các đặc điểm và cách vẽ của tam giác đều, hình vuông, lục giác đều; công thức tính chu vi, diện tích của hình vuông.</w:t>
            </w:r>
          </w:p>
        </w:tc>
        <w:tc>
          <w:tcPr>
            <w:tcW w:w="4252" w:type="dxa"/>
          </w:tcPr>
          <w:tbl>
            <w:tblPr>
              <w:tblStyle w:val="TableGrid"/>
              <w:tblW w:w="4276" w:type="dxa"/>
              <w:tblLayout w:type="fixed"/>
              <w:tblLook w:val="04A0"/>
            </w:tblPr>
            <w:tblGrid>
              <w:gridCol w:w="2126"/>
              <w:gridCol w:w="2150"/>
            </w:tblGrid>
            <w:tr w:rsidR="004C5AC8" w:rsidTr="00F40462">
              <w:tc>
                <w:tcPr>
                  <w:tcW w:w="2126" w:type="dxa"/>
                </w:tcPr>
                <w:p w:rsidR="00F40462" w:rsidRDefault="00F40462" w:rsidP="0049099A">
                  <w:pPr>
                    <w:jc w:val="right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F40462">
                    <w:rPr>
                      <w:rFonts w:ascii="Times New Roman" w:hAnsi="Times New Roman" w:cs="Times New Roman"/>
                      <w:sz w:val="28"/>
                      <w:szCs w:val="28"/>
                    </w:rPr>
                    <w:drawing>
                      <wp:inline distT="0" distB="0" distL="0" distR="0">
                        <wp:extent cx="1190625" cy="792307"/>
                        <wp:effectExtent l="19050" t="0" r="9525" b="0"/>
                        <wp:docPr id="16" name="Image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Image"/>
                                <pic:cNvPicPr/>
                              </pic:nvPicPr>
                              <pic:blipFill rotWithShape="1">
                                <a:blip r:embed="rId5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90634" cy="79231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C5AC8" w:rsidRDefault="004C5AC8" w:rsidP="0049099A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Hình a</w:t>
                  </w:r>
                </w:p>
              </w:tc>
              <w:tc>
                <w:tcPr>
                  <w:tcW w:w="2150" w:type="dxa"/>
                </w:tcPr>
                <w:p w:rsidR="004C5AC8" w:rsidRDefault="004C5AC8" w:rsidP="0049099A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8"/>
                      <w:szCs w:val="28"/>
                    </w:rPr>
                    <w:drawing>
                      <wp:inline distT="0" distB="0" distL="0" distR="0">
                        <wp:extent cx="942975" cy="790882"/>
                        <wp:effectExtent l="19050" t="0" r="9525" b="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730F8EB.tmp"/>
                                <pic:cNvPicPr/>
                              </pic:nvPicPr>
                              <pic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952955" cy="79925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C5AC8" w:rsidRDefault="004C5AC8" w:rsidP="0049099A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Hình b</w:t>
                  </w:r>
                </w:p>
              </w:tc>
            </w:tr>
            <w:tr w:rsidR="004C5AC8" w:rsidTr="00F40462">
              <w:tc>
                <w:tcPr>
                  <w:tcW w:w="2126" w:type="dxa"/>
                </w:tcPr>
                <w:p w:rsidR="00F40462" w:rsidRDefault="00F40462" w:rsidP="0049099A">
                  <w:pPr>
                    <w:jc w:val="right"/>
                    <w:rPr>
                      <w:noProof/>
                    </w:rP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66800" cy="830326"/>
                        <wp:effectExtent l="19050" t="0" r="0" b="0"/>
                        <wp:docPr id="113" name="Picture 113" descr="25 Mẫu gạch lục giác ốp tường, lát nền Đẹp - Giá rẻ nhất 20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3" descr="25 Mẫu gạch lục giác ốp tường, lát nền Đẹp - Giá rẻ nhất 20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6800" cy="8303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C5AC8" w:rsidRDefault="004C5AC8" w:rsidP="0049099A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Hình c</w:t>
                  </w:r>
                </w:p>
              </w:tc>
              <w:tc>
                <w:tcPr>
                  <w:tcW w:w="2150" w:type="dxa"/>
                </w:tcPr>
                <w:p w:rsidR="004C5AC8" w:rsidRDefault="004C5AC8" w:rsidP="0049099A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8"/>
                      <w:szCs w:val="28"/>
                    </w:rPr>
                    <w:drawing>
                      <wp:inline distT="0" distB="0" distL="0" distR="0">
                        <wp:extent cx="914400" cy="928255"/>
                        <wp:effectExtent l="0" t="0" r="0" b="5715"/>
                        <wp:docPr id="3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" name="7309829.tmp"/>
                                <pic:cNvPicPr/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923760" cy="93775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C5AC8" w:rsidRDefault="004C5AC8" w:rsidP="0049099A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Hình d</w:t>
                  </w:r>
                </w:p>
              </w:tc>
            </w:tr>
          </w:tbl>
          <w:p w:rsidR="004C5AC8" w:rsidRDefault="004C5AC8" w:rsidP="0049099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C5AC8" w:rsidRDefault="004C5AC8" w:rsidP="004909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 Tam giác đều.</w:t>
            </w:r>
          </w:p>
          <w:p w:rsidR="004C5AC8" w:rsidRDefault="004C5AC8" w:rsidP="004909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Hình vuông</w:t>
            </w:r>
          </w:p>
          <w:p w:rsidR="004C5AC8" w:rsidRDefault="004C5AC8" w:rsidP="004909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) Lục giác đều. </w:t>
            </w:r>
          </w:p>
          <w:p w:rsidR="004C5AC8" w:rsidRDefault="004C5AC8" w:rsidP="0049099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) Hình vuông</w:t>
            </w:r>
          </w:p>
        </w:tc>
      </w:tr>
    </w:tbl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2. Hoạt động 2: Hình thành kiến thức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Hoạt động 2.1: Nhận biết tam giác đều </w:t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12 phút)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</w:t>
      </w:r>
      <w:r w:rsidRPr="00F40462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:</w:t>
      </w:r>
      <w:r w:rsidR="00F40462" w:rsidRPr="00F40462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 xml:space="preserve"> </w:t>
      </w:r>
      <w:r w:rsidRPr="00F40462">
        <w:rPr>
          <w:rFonts w:ascii="Times New Roman" w:eastAsia="Times New Roman" w:hAnsi="Times New Roman" w:cs="Times New Roman"/>
          <w:sz w:val="28"/>
          <w:szCs w:val="28"/>
        </w:rPr>
        <w:t>HS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nhận biết được tam giác đều, nêu được các đặc điểm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về các cạnh và góc của tam giác đều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: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- Thực hiện hoạt động </w:t>
      </w:r>
      <w:r w:rsidRPr="00F40462">
        <w:rPr>
          <w:rFonts w:ascii="Times New Roman" w:eastAsia="Times New Roman" w:hAnsi="Times New Roman" w:cs="Times New Roman"/>
          <w:sz w:val="28"/>
          <w:szCs w:val="28"/>
        </w:rPr>
        <w:t>1,</w:t>
      </w:r>
      <w:r w:rsidR="00F40462" w:rsidRPr="00F4046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40462">
        <w:rPr>
          <w:rFonts w:ascii="Times New Roman" w:eastAsia="Times New Roman" w:hAnsi="Times New Roman" w:cs="Times New Roman"/>
          <w:sz w:val="28"/>
          <w:szCs w:val="28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trong SGK trang 93.</w:t>
      </w:r>
    </w:p>
    <w:p w:rsidR="004C5AC8" w:rsidRDefault="004C5AC8" w:rsidP="0049099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Nêu nhận xét về đặc điểm của tam giác đều </w:t>
      </w:r>
      <w:r w:rsidRPr="00F40462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</w:rPr>
        <w:object w:dxaOrig="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pt" o:ole="">
            <v:imagedata r:id="rId9" o:title=""/>
          </v:shape>
          <o:OLEObject Type="Embed" ProgID="Equation.DSMT4" ShapeID="_x0000_i1025" DrawAspect="Content" ObjectID="_1686867103" r:id="rId10"/>
        </w:object>
      </w:r>
      <w:r w:rsidR="00F40462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</w:rPr>
        <w:t xml:space="preserve"> </w:t>
      </w:r>
      <w:r w:rsidRPr="00F40462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ình 2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c) Sản phẩm: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Kết quả thực hiện hoạt động 1,</w:t>
      </w:r>
      <w:r w:rsidR="00F4046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2 trong SGK trang 93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- Đ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ặc điểm về 3 cạnh của tam giác đều </w:t>
      </w:r>
      <w:r w:rsidRPr="00787161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</w:rPr>
        <w:object w:dxaOrig="620" w:dyaOrig="300">
          <v:shape id="_x0000_i1026" type="#_x0000_t75" style="width:30.75pt;height:15pt" o:ole="">
            <v:imagedata r:id="rId9" o:title=""/>
          </v:shape>
          <o:OLEObject Type="Embed" ProgID="Equation.DSMT4" ShapeID="_x0000_i1026" DrawAspect="Content" ObjectID="_1686867104" r:id="rId11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trong hình 2.</w:t>
      </w:r>
      <w:proofErr w:type="gramEnd"/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Đặc điểm </w:t>
      </w:r>
      <w:r>
        <w:rPr>
          <w:rFonts w:ascii="Times New Roman" w:eastAsia="Times New Roman" w:hAnsi="Times New Roman" w:cs="Times New Roman"/>
          <w:sz w:val="28"/>
          <w:szCs w:val="28"/>
        </w:rPr>
        <w:t>của tam giác đều bất kì.</w:t>
      </w:r>
      <w:proofErr w:type="gramEnd"/>
    </w:p>
    <w:p w:rsidR="004C5AC8" w:rsidRDefault="004C5AC8" w:rsidP="0049099A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 xml:space="preserve">d) Tổ chức thực hiện: </w:t>
      </w:r>
    </w:p>
    <w:tbl>
      <w:tblPr>
        <w:tblStyle w:val="TableGrid"/>
        <w:tblW w:w="10201" w:type="dxa"/>
        <w:tblInd w:w="108" w:type="dxa"/>
        <w:tblLook w:val="04A0"/>
      </w:tblPr>
      <w:tblGrid>
        <w:gridCol w:w="6237"/>
        <w:gridCol w:w="3964"/>
      </w:tblGrid>
      <w:tr w:rsidR="004C5AC8" w:rsidTr="004C5AC8">
        <w:tc>
          <w:tcPr>
            <w:tcW w:w="6237" w:type="dxa"/>
            <w:vAlign w:val="center"/>
          </w:tcPr>
          <w:p w:rsidR="004C5AC8" w:rsidRDefault="004C5AC8" w:rsidP="0049099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3964" w:type="dxa"/>
          </w:tcPr>
          <w:p w:rsidR="004C5AC8" w:rsidRDefault="004C5AC8" w:rsidP="0049099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4C5AC8" w:rsidTr="004C5AC8">
        <w:tc>
          <w:tcPr>
            <w:tcW w:w="6237" w:type="dxa"/>
          </w:tcPr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 1: 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yêu cầu HS dùng 3 que diêm bằng nhau xếp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thành 1 hình tam giác và nêu nhận xét về độ dài 3 cạnh của tam giác này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1: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Cá nhân HS xếp hình và nêu nhận xét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1: 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V gọi đại diện 1 số HS báo cáo kết quả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HS khác thảo luận, nhận xét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1: 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chính xác hóa kết quả của hoạt động 1. Giới thiệu tam giác vừa xếp được như trên là tam giác đều.</w:t>
            </w:r>
          </w:p>
        </w:tc>
        <w:tc>
          <w:tcPr>
            <w:tcW w:w="3964" w:type="dxa"/>
            <w:vMerge w:val="restart"/>
          </w:tcPr>
          <w:p w:rsidR="004C5AC8" w:rsidRDefault="004C5AC8" w:rsidP="0049099A">
            <w:pPr>
              <w:jc w:val="both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lastRenderedPageBreak/>
              <w:t>I. Tam giác đều.</w:t>
            </w:r>
          </w:p>
          <w:p w:rsidR="004C5AC8" w:rsidRDefault="004C5AC8" w:rsidP="0049099A">
            <w:pPr>
              <w:jc w:val="both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1. Nhận biết tam giác đều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D658D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2019300" cy="183832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1838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* Nhận xét: 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am giác đều </w:t>
            </w:r>
            <w:r w:rsidRPr="00786984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1027" type="#_x0000_t75" style="width:30.75pt;height:15pt" o:ole="">
                  <v:imagedata r:id="rId13" o:title=""/>
                </v:shape>
                <o:OLEObject Type="Embed" ProgID="Equation.DSMT4" ShapeID="_x0000_i1027" DrawAspect="Content" ObjectID="_1686867105" r:id="rId14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ó:</w:t>
            </w:r>
          </w:p>
          <w:p w:rsidR="00922E26" w:rsidRDefault="004C5AC8" w:rsidP="0049099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Ba cạnh bằng nhau</w:t>
            </w:r>
          </w:p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86984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1719" w:dyaOrig="300">
                <v:shape id="_x0000_i1028" type="#_x0000_t75" style="width:86.25pt;height:15pt" o:ole="">
                  <v:imagedata r:id="rId15" o:title=""/>
                </v:shape>
                <o:OLEObject Type="Embed" ProgID="Equation.DSMT4" ShapeID="_x0000_i1028" DrawAspect="Content" ObjectID="_1686867106" r:id="rId1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Ba góc ở các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đỉnh </w:t>
            </w:r>
            <w:proofErr w:type="gramEnd"/>
            <w:r w:rsidRPr="00786984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260" w:dyaOrig="300">
                <v:shape id="_x0000_i1029" type="#_x0000_t75" style="width:12.75pt;height:15pt" o:ole="">
                  <v:imagedata r:id="rId17" o:title=""/>
                </v:shape>
                <o:OLEObject Type="Embed" ProgID="Equation.DSMT4" ShapeID="_x0000_i1029" DrawAspect="Content" ObjectID="_1686867107" r:id="rId1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922E2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86984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260" w:dyaOrig="300">
                <v:shape id="_x0000_i1030" type="#_x0000_t75" style="width:12.75pt;height:15pt" o:ole="">
                  <v:imagedata r:id="rId19" o:title=""/>
                </v:shape>
                <o:OLEObject Type="Embed" ProgID="Equation.DSMT4" ShapeID="_x0000_i1030" DrawAspect="Content" ObjectID="_1686867108" r:id="rId2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786984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260" w:dyaOrig="300">
                <v:shape id="_x0000_i1031" type="#_x0000_t75" style="width:12.75pt;height:15pt" o:ole="">
                  <v:imagedata r:id="rId21" o:title=""/>
                </v:shape>
                <o:OLEObject Type="Embed" ProgID="Equation.DSMT4" ShapeID="_x0000_i1031" DrawAspect="Content" ObjectID="_1686867109" r:id="rId2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ằng nhau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* Chú ý: 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Trong hình học nói chung, tam giác nói riêng, các cạnh bằng nhau (hay các góc bằng nhau) thường được chỉ rõ bằng cùng một kí hiệu.</w:t>
            </w:r>
          </w:p>
          <w:p w:rsidR="004C5AC8" w:rsidRPr="00FD658D" w:rsidRDefault="004C5AC8" w:rsidP="0049099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86984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019300" cy="1876425"/>
                  <wp:effectExtent l="0" t="0" r="0" b="0"/>
                  <wp:docPr id="5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1876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5AC8" w:rsidTr="004C5AC8">
        <w:tc>
          <w:tcPr>
            <w:tcW w:w="6237" w:type="dxa"/>
          </w:tcPr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lastRenderedPageBreak/>
              <w:t>* GV giao nhiệm vụ học tập 2: </w:t>
            </w:r>
          </w:p>
          <w:p w:rsidR="004C5AC8" w:rsidRPr="004F3924" w:rsidRDefault="004C5AC8" w:rsidP="0049099A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GV yêu cầu HS thực hiện hoạt động 2.</w:t>
            </w:r>
          </w:p>
          <w:p w:rsidR="004C5AC8" w:rsidRPr="004F3924" w:rsidRDefault="004C5AC8" w:rsidP="0049099A">
            <w:pPr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vi-VN" w:eastAsia="vi-VN"/>
              </w:rPr>
            </w:pP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>a) G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ấ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p tam giác 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560" w:dyaOrig="279">
                <v:shape id="_x0000_i1032" type="#_x0000_t75" style="width:27.75pt;height:14.25pt" o:ole="">
                  <v:imagedata r:id="rId24" o:title=""/>
                </v:shape>
                <o:OLEObject Type="Embed" ProgID="Equation.DSMT4" ShapeID="_x0000_i1032" DrawAspect="Content" ObjectID="_1686867110" r:id="rId25"/>
              </w:objec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 sao cho cạnh 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lang w:val="vi-VN" w:eastAsia="vi-VN"/>
              </w:rPr>
              <w:object w:dxaOrig="400" w:dyaOrig="260">
                <v:shape id="_x0000_i1033" type="#_x0000_t75" style="width:20.25pt;height:12.75pt" o:ole="">
                  <v:imagedata r:id="rId26" o:title=""/>
                </v:shape>
                <o:OLEObject Type="Embed" ProgID="Equation.DSMT4" ShapeID="_x0000_i1033" DrawAspect="Content" ObjectID="_1686867111" r:id="rId27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 trùng với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 cạnh 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420" w:dyaOrig="279">
                <v:shape id="_x0000_i1034" type="#_x0000_t75" style="width:21.75pt;height:14.25pt" o:ole="">
                  <v:imagedata r:id="rId28" o:title=""/>
                </v:shape>
                <o:OLEObject Type="Embed" ProgID="Equation.DSMT4" ShapeID="_x0000_i1034" DrawAspect="Content" ObjectID="_1686867112" r:id="rId29"/>
              </w:objec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 đỉnh 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lang w:val="vi-VN" w:eastAsia="vi-VN"/>
              </w:rPr>
              <w:object w:dxaOrig="240" w:dyaOrig="260">
                <v:shape id="_x0000_i1035" type="#_x0000_t75" style="width:12pt;height:12.75pt" o:ole="">
                  <v:imagedata r:id="rId30" o:title=""/>
                </v:shape>
                <o:OLEObject Type="Embed" ProgID="Equation.DSMT4" ShapeID="_x0000_i1035" DrawAspect="Content" ObjectID="_1686867113" r:id="rId31"/>
              </w:objec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 trùng vớỉ đ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ỉ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nh 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240" w:dyaOrig="279">
                <v:shape id="_x0000_i1036" type="#_x0000_t75" style="width:12pt;height:14.25pt" o:ole="">
                  <v:imagedata r:id="rId32" o:title=""/>
                </v:shape>
                <o:OLEObject Type="Embed" ProgID="Equation.DSMT4" ShapeID="_x0000_i1036" DrawAspect="Content" ObjectID="_1686867114" r:id="rId33"/>
              </w:object>
            </w:r>
            <w:r w:rsidRPr="004F3924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vi-VN" w:eastAsia="vi-VN"/>
              </w:rPr>
              <w:t xml:space="preserve">(Hình 3a). </w:t>
            </w:r>
          </w:p>
          <w:p w:rsidR="004C5AC8" w:rsidRPr="00922E26" w:rsidRDefault="004C5AC8" w:rsidP="0049099A">
            <w:pPr>
              <w:jc w:val="both"/>
              <w:rPr>
                <w:rFonts w:ascii="Courier New" w:eastAsia="Times New Roman" w:hAnsi="Courier New" w:cs="Courier New"/>
                <w:sz w:val="28"/>
                <w:szCs w:val="28"/>
              </w:rPr>
            </w:pPr>
            <w:r w:rsidRPr="004F3924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vi-VN" w:eastAsia="vi-VN"/>
              </w:rPr>
              <w:t>So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 sánh cạnh 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lang w:val="vi-VN" w:eastAsia="vi-VN"/>
              </w:rPr>
              <w:object w:dxaOrig="400" w:dyaOrig="260">
                <v:shape id="_x0000_i1037" type="#_x0000_t75" style="width:20.25pt;height:12.75pt" o:ole="">
                  <v:imagedata r:id="rId34" o:title=""/>
                </v:shape>
                <o:OLEObject Type="Embed" ProgID="Equation.DSMT4" ShapeID="_x0000_i1037" DrawAspect="Content" ObjectID="_1686867115" r:id="rId35"/>
              </w:objec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 và cạnh 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420" w:dyaOrig="279">
                <v:shape id="_x0000_i1038" type="#_x0000_t75" style="width:21.75pt;height:14.25pt" o:ole="">
                  <v:imagedata r:id="rId36" o:title=""/>
                </v:shape>
                <o:OLEObject Type="Embed" ProgID="Equation.DSMT4" ShapeID="_x0000_i1038" DrawAspect="Content" ObjectID="_1686867116" r:id="rId37"/>
              </w:objec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; góc 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560" w:dyaOrig="279">
                <v:shape id="_x0000_i1039" type="#_x0000_t75" style="width:27.75pt;height:14.25pt" o:ole="">
                  <v:imagedata r:id="rId38" o:title=""/>
                </v:shape>
                <o:OLEObject Type="Embed" ProgID="Equation.DSMT4" ShapeID="_x0000_i1039" DrawAspect="Content" ObjectID="_1686867117" r:id="rId39"/>
              </w:objec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 và góc 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560" w:dyaOrig="279">
                <v:shape id="_x0000_i1040" type="#_x0000_t75" style="width:27.75pt;height:14.25pt" o:ole="">
                  <v:imagedata r:id="rId40" o:title=""/>
                </v:shape>
                <o:OLEObject Type="Embed" ProgID="Equation.DSMT4" ShapeID="_x0000_i1040" DrawAspect="Content" ObjectID="_1686867118" r:id="rId41"/>
              </w:object>
            </w:r>
          </w:p>
          <w:p w:rsidR="004C5AC8" w:rsidRPr="004F3924" w:rsidRDefault="004C5AC8" w:rsidP="0049099A">
            <w:pPr>
              <w:jc w:val="both"/>
              <w:rPr>
                <w:rFonts w:ascii="Courier New" w:eastAsia="Times New Roman" w:hAnsi="Courier New" w:cs="Courier New"/>
                <w:sz w:val="28"/>
                <w:szCs w:val="28"/>
                <w:lang w:val="vi-VN"/>
              </w:rPr>
            </w:pP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>b) G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ấ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p tam giác 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560" w:dyaOrig="279">
                <v:shape id="_x0000_i1041" type="#_x0000_t75" style="width:27.75pt;height:14.25pt" o:ole="">
                  <v:imagedata r:id="rId42" o:title=""/>
                </v:shape>
                <o:OLEObject Type="Embed" ProgID="Equation.DSMT4" ShapeID="_x0000_i1041" DrawAspect="Content" ObjectID="_1686867119" r:id="rId43"/>
              </w:objec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đều 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sao cho cạnh 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400" w:dyaOrig="279">
                <v:shape id="_x0000_i1042" type="#_x0000_t75" style="width:20.25pt;height:14.25pt" o:ole="">
                  <v:imagedata r:id="rId44" o:title=""/>
                </v:shape>
                <o:OLEObject Type="Embed" ProgID="Equation.DSMT4" ShapeID="_x0000_i1042" DrawAspect="Content" ObjectID="_1686867120" r:id="rId45"/>
              </w:objec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t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rùng với cạnh 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lang w:val="vi-VN" w:eastAsia="vi-VN"/>
              </w:rPr>
              <w:object w:dxaOrig="380" w:dyaOrig="260">
                <v:shape id="_x0000_i1043" type="#_x0000_t75" style="width:18.75pt;height:12.75pt" o:ole="">
                  <v:imagedata r:id="rId46" o:title=""/>
                </v:shape>
                <o:OLEObject Type="Embed" ProgID="Equation.DSMT4" ShapeID="_x0000_i1043" DrawAspect="Content" ObjectID="_1686867121" r:id="rId47"/>
              </w:objec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, đỉnh 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240" w:dyaOrig="279">
                <v:shape id="_x0000_i1044" type="#_x0000_t75" style="width:12pt;height:14.25pt" o:ole="">
                  <v:imagedata r:id="rId48" o:title=""/>
                </v:shape>
                <o:OLEObject Type="Embed" ProgID="Equation.DSMT4" ShapeID="_x0000_i1044" DrawAspect="Content" ObjectID="_1686867122" r:id="rId49"/>
              </w:objec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 trùng với đ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ỉ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nh 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lang w:val="vi-VN" w:eastAsia="vi-VN"/>
              </w:rPr>
              <w:object w:dxaOrig="240" w:dyaOrig="260">
                <v:shape id="_x0000_i1045" type="#_x0000_t75" style="width:12pt;height:12.75pt" o:ole="">
                  <v:imagedata r:id="rId50" o:title=""/>
                </v:shape>
                <o:OLEObject Type="Embed" ProgID="Equation.DSMT4" ShapeID="_x0000_i1045" DrawAspect="Content" ObjectID="_1686867123" r:id="rId51"/>
              </w:object>
            </w:r>
            <w:r w:rsidR="00922E26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lang w:eastAsia="vi-VN"/>
              </w:rPr>
              <w:t xml:space="preserve"> </w:t>
            </w:r>
            <w:r w:rsidRPr="004F3924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vi-VN" w:eastAsia="vi-VN"/>
              </w:rPr>
              <w:t>(Hình 3h).</w:t>
            </w:r>
          </w:p>
          <w:p w:rsidR="004C5AC8" w:rsidRPr="004F3924" w:rsidRDefault="004C5AC8" w:rsidP="0049099A">
            <w:pPr>
              <w:jc w:val="both"/>
              <w:rPr>
                <w:rFonts w:ascii="Courier New" w:eastAsia="Times New Roman" w:hAnsi="Courier New" w:cs="Courier New"/>
                <w:sz w:val="28"/>
                <w:szCs w:val="28"/>
                <w:lang w:val="vi-VN"/>
              </w:rPr>
            </w:pP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So sánh cạnh 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400" w:dyaOrig="279">
                <v:shape id="_x0000_i1046" type="#_x0000_t75" style="width:20.25pt;height:14.25pt" o:ole="">
                  <v:imagedata r:id="rId52" o:title=""/>
                </v:shape>
                <o:OLEObject Type="Embed" ProgID="Equation.DSMT4" ShapeID="_x0000_i1046" DrawAspect="Content" ObjectID="_1686867124" r:id="rId53"/>
              </w:objec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 và cạnh 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lang w:val="vi-VN" w:eastAsia="vi-VN"/>
              </w:rPr>
              <w:object w:dxaOrig="380" w:dyaOrig="260">
                <v:shape id="_x0000_i1047" type="#_x0000_t75" style="width:18.75pt;height:12.75pt" o:ole="">
                  <v:imagedata r:id="rId54" o:title=""/>
                </v:shape>
                <o:OLEObject Type="Embed" ProgID="Equation.DSMT4" ShapeID="_x0000_i1047" DrawAspect="Content" ObjectID="_1686867125" r:id="rId55"/>
              </w:objec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; góc 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540" w:dyaOrig="279">
                <v:shape id="_x0000_i1048" type="#_x0000_t75" style="width:27pt;height:14.25pt" o:ole="">
                  <v:imagedata r:id="rId56" o:title=""/>
                </v:shape>
                <o:OLEObject Type="Embed" ProgID="Equation.DSMT4" ShapeID="_x0000_i1048" DrawAspect="Content" ObjectID="_1686867126" r:id="rId57"/>
              </w:object>
            </w:r>
            <w:r w:rsidRPr="004F392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 và góc </w:t>
            </w:r>
            <w:r w:rsidRPr="004F392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560" w:dyaOrig="279">
                <v:shape id="_x0000_i1049" type="#_x0000_t75" style="width:27.75pt;height:14.25pt" o:ole="">
                  <v:imagedata r:id="rId58" o:title=""/>
                </v:shape>
                <o:OLEObject Type="Embed" ProgID="Equation.DSMT4" ShapeID="_x0000_i1049" DrawAspect="Content" ObjectID="_1686867127" r:id="rId59"/>
              </w:objec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Rút ra mối quan hệ giữa ba cạnh và giữa ba góc ở đỉnh tam giác đều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2: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HS thực hiện gấp hình và rút ra nhận xét.</w:t>
            </w:r>
          </w:p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Hướng dẫn, hỗ trợ: GV quan sát hỗ trợ HS thực hiện nhiệm vụ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2: </w:t>
            </w:r>
          </w:p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yêu cầu 2 HS nêu kết quả thực hiện nhiệm vụ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HS cả lớp quan sát, lắng nghe và nhận xét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2: </w:t>
            </w:r>
          </w:p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nhận xét, chốt lại các đặc điểm cạnh và góc của tam giác đề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 nêu chú ý cách kí hiệu cạnh, góc bằng nhau trong hình học.</w:t>
            </w:r>
          </w:p>
        </w:tc>
        <w:tc>
          <w:tcPr>
            <w:tcW w:w="3964" w:type="dxa"/>
            <w:vMerge/>
          </w:tcPr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4C5AC8" w:rsidRDefault="004C5AC8" w:rsidP="0049099A">
      <w:pPr>
        <w:tabs>
          <w:tab w:val="left" w:pos="154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Hoạt động 2.2: Vẽ tam giác đều </w:t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12 phút)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</w:t>
      </w:r>
      <w:r w:rsidRPr="00922E26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:</w:t>
      </w:r>
      <w:r w:rsidR="00922E26" w:rsidRPr="00922E26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 xml:space="preserve"> </w:t>
      </w:r>
      <w:r w:rsidRPr="00922E26">
        <w:rPr>
          <w:rFonts w:ascii="Times New Roman" w:eastAsia="Times New Roman" w:hAnsi="Times New Roman" w:cs="Times New Roman"/>
          <w:sz w:val="28"/>
          <w:szCs w:val="28"/>
        </w:rPr>
        <w:t>HS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sử dụng được thước và compa để vẽ tam giác đều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khi biết độ dài cạnh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: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Thực hiện nội dung ví dụ 1 trong SGK trang 94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Làm bài áp dụng 1 trong SGK trang 94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c) Sản phẩm:</w:t>
      </w:r>
    </w:p>
    <w:p w:rsidR="004C5AC8" w:rsidRDefault="004C5AC8" w:rsidP="0049099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- Hình vẽ tam giác đều </w:t>
      </w:r>
      <w:r w:rsidRPr="00FD658D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20" w:dyaOrig="300">
          <v:shape id="_x0000_i1050" type="#_x0000_t75" style="width:30.75pt;height:15pt" o:ole="">
            <v:imagedata r:id="rId60" o:title=""/>
          </v:shape>
          <o:OLEObject Type="Embed" ProgID="Equation.DSMT4" ShapeID="_x0000_i1050" DrawAspect="Content" ObjectID="_1686867128" r:id="rId61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có độ dài cạnh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 xml:space="preserve">bằng </w:t>
      </w:r>
      <w:proofErr w:type="gramEnd"/>
      <w:r w:rsidRPr="00FD658D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0" w:dyaOrig="360">
          <v:shape id="_x0000_i1051" type="#_x0000_t75" style="width:30pt;height:18pt" o:ole="">
            <v:imagedata r:id="rId62" o:title=""/>
          </v:shape>
          <o:OLEObject Type="Embed" ProgID="Equation.DSMT4" ShapeID="_x0000_i1051" DrawAspect="Content" ObjectID="_1686867129" r:id="rId63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Các bước vẽ tam giác đều khi biết 1 cạnh bằng thước và compa.</w:t>
      </w:r>
    </w:p>
    <w:p w:rsidR="004C5AC8" w:rsidRDefault="004C5AC8" w:rsidP="0049099A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d) Tổ chức thực hiện:</w:t>
      </w:r>
    </w:p>
    <w:tbl>
      <w:tblPr>
        <w:tblStyle w:val="TableGrid"/>
        <w:tblW w:w="10201" w:type="dxa"/>
        <w:tblInd w:w="108" w:type="dxa"/>
        <w:tblLook w:val="04A0"/>
      </w:tblPr>
      <w:tblGrid>
        <w:gridCol w:w="5812"/>
        <w:gridCol w:w="4389"/>
      </w:tblGrid>
      <w:tr w:rsidR="004C5AC8" w:rsidTr="004C5AC8">
        <w:tc>
          <w:tcPr>
            <w:tcW w:w="5812" w:type="dxa"/>
            <w:vAlign w:val="center"/>
          </w:tcPr>
          <w:p w:rsidR="004C5AC8" w:rsidRDefault="004C5AC8" w:rsidP="0049099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4389" w:type="dxa"/>
          </w:tcPr>
          <w:p w:rsidR="004C5AC8" w:rsidRDefault="004C5AC8" w:rsidP="0049099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4C5AC8" w:rsidTr="004C5AC8">
        <w:tc>
          <w:tcPr>
            <w:tcW w:w="5812" w:type="dxa"/>
          </w:tcPr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lastRenderedPageBreak/>
              <w:t>* GV giao nhiệm vụ học tập 1: 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GV nêu ví dụ 1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SGK trang 94,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ướng dẫn các bước vẽ tam giác đều </w:t>
            </w:r>
            <w:r w:rsidRPr="008A4FF6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620" w:dyaOrig="300">
                <v:shape id="_x0000_i1052" type="#_x0000_t75" style="width:30.75pt;height:15pt" o:ole="">
                  <v:imagedata r:id="rId64" o:title=""/>
                </v:shape>
                <o:OLEObject Type="Embed" ProgID="Equation.DSMT4" ShapeID="_x0000_i1052" DrawAspect="Content" ObjectID="_1686867130" r:id="rId65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biết độ dài cạnh bằng </w:t>
            </w:r>
            <w:r w:rsidRPr="008A4FF6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580" w:dyaOrig="360">
                <v:shape id="_x0000_i1053" type="#_x0000_t75" style="width:30pt;height:18pt" o:ole="">
                  <v:imagedata r:id="rId66" o:title=""/>
                </v:shape>
                <o:OLEObject Type="Embed" ProgID="Equation.DSMT4" ShapeID="_x0000_i1053" DrawAspect="Content" ObjectID="_1686867131" r:id="rId67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ằng thước và compa như SGK. Yêu cầu HS quan sát GV thực hiện, kết hợp đọc hướng dẫn trong SGK để vẽ hình vào vở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Nêu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4 bước vẽ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tam giác đều </w:t>
            </w:r>
            <w:r w:rsidRPr="008A4FF6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620" w:dyaOrig="300">
                <v:shape id="_x0000_i1054" type="#_x0000_t75" style="width:30.75pt;height:15pt" o:ole="">
                  <v:imagedata r:id="rId64" o:title=""/>
                </v:shape>
                <o:OLEObject Type="Embed" ProgID="Equation.DSMT4" ShapeID="_x0000_i1054" DrawAspect="Content" ObjectID="_1686867132" r:id="rId6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SGK trang 94)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1: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HS quan sát GV thực hiện các bước vẽ trên bảng, đọc thêm hướng dẫn trong SGK và vẽ hình vào vở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Hướng dẫn, hỗ trợ: GV quan sát, hỗ trợ HS thực hiện các thao tác vẽ trong vở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HS nêu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4 bước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tam giác </w:t>
            </w: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đều </w:t>
            </w:r>
            <w:proofErr w:type="gramEnd"/>
            <w:r w:rsidRPr="008A4FF6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620" w:dyaOrig="300">
                <v:shape id="_x0000_i1055" type="#_x0000_t75" style="width:30.75pt;height:15pt" o:ole="">
                  <v:imagedata r:id="rId64" o:title=""/>
                </v:shape>
                <o:OLEObject Type="Embed" ProgID="Equation.DSMT4" ShapeID="_x0000_i1055" DrawAspect="Content" ObjectID="_1686867133" r:id="rId69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1: 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 GV lựa chọn cả hình vẽ tốt và chưa tốt chiếu lên màn chiếu để HS quan sát, nhận xét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 HS quan sát, nhận xét và tự kiểm tra lại các đặc điểm về cạnh của tam giác đều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1: 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nhấn mạnh lại dụng cụ sử dụng là thước và compa, yêu cầu cần đạt với hình vẽ tam giác đều (thỏa mãn các đặc điểm của tam giác đều).</w:t>
            </w:r>
          </w:p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chốt lại 4 bước vẽ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tam giác đều </w:t>
            </w:r>
            <w:r w:rsidRPr="008A4FF6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620" w:dyaOrig="300">
                <v:shape id="_x0000_i1056" type="#_x0000_t75" style="width:30.75pt;height:15pt" o:ole="">
                  <v:imagedata r:id="rId64" o:title=""/>
                </v:shape>
                <o:OLEObject Type="Embed" ProgID="Equation.DSMT4" ShapeID="_x0000_i1056" DrawAspect="Content" ObjectID="_1686867134" r:id="rId7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ư SGK trang 94.</w:t>
            </w:r>
          </w:p>
        </w:tc>
        <w:tc>
          <w:tcPr>
            <w:tcW w:w="4389" w:type="dxa"/>
          </w:tcPr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2. Vẽ tam giác đều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* HĐ3: Vẽ tam giác đều bằng thước và compa khi biết độ dài cạnh.</w:t>
            </w:r>
          </w:p>
          <w:p w:rsidR="004C5AC8" w:rsidRPr="00991A9D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- Ví dụ 1</w:t>
            </w:r>
            <w:r w:rsidRPr="00922E26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:</w:t>
            </w:r>
            <w:r w:rsidR="00922E26" w:rsidRPr="00922E26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22E26">
              <w:rPr>
                <w:rFonts w:ascii="Times New Roman" w:eastAsia="Times New Roman" w:hAnsi="Times New Roman" w:cs="Times New Roman"/>
                <w:sz w:val="28"/>
                <w:szCs w:val="28"/>
              </w:rPr>
              <w:t>Vẽ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am giác đều </w:t>
            </w:r>
            <w:r w:rsidRPr="00FD658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1057" type="#_x0000_t75" style="width:30.75pt;height:15pt" o:ole="">
                  <v:imagedata r:id="rId60" o:title=""/>
                </v:shape>
                <o:OLEObject Type="Embed" ProgID="Equation.DSMT4" ShapeID="_x0000_i1057" DrawAspect="Content" ObjectID="_1686867135" r:id="rId71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ó độ dài cạnh 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ằng </w:t>
            </w:r>
            <w:proofErr w:type="gramEnd"/>
            <w:r w:rsidRPr="00FD658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580" w:dyaOrig="360">
                <v:shape id="_x0000_i1058" type="#_x0000_t75" style="width:30pt;height:18pt" o:ole="">
                  <v:imagedata r:id="rId62" o:title=""/>
                </v:shape>
                <o:OLEObject Type="Embed" ProgID="Equation.DSMT4" ShapeID="_x0000_i1058" DrawAspect="Content" ObjectID="_1686867136" r:id="rId72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333625" cy="1342351"/>
                  <wp:effectExtent l="19050" t="0" r="0" b="0"/>
                  <wp:docPr id="7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5283D48.tmp"/>
                          <pic:cNvPicPr/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7874" cy="13505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295525" cy="1334608"/>
                  <wp:effectExtent l="19050" t="0" r="0" b="0"/>
                  <wp:docPr id="9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52875FD.tmp"/>
                          <pic:cNvPicPr/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8280" cy="13420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Các bước vẽ: SGK trang 94.</w:t>
            </w:r>
          </w:p>
        </w:tc>
      </w:tr>
      <w:tr w:rsidR="004C5AC8" w:rsidTr="004C5AC8">
        <w:tc>
          <w:tcPr>
            <w:tcW w:w="5812" w:type="dxa"/>
          </w:tcPr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 2: 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Yêu cầu HS làm bài tập áp dụng 1 vào vở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2: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- Hãy dùng thước và compa vẽ tam giác đều </w:t>
            </w:r>
            <w:r w:rsidRPr="00806180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object w:dxaOrig="660" w:dyaOrig="300">
                <v:shape id="_x0000_i1059" type="#_x0000_t75" style="width:33pt;height:15pt" o:ole="">
                  <v:imagedata r:id="rId75" o:title=""/>
                </v:shape>
                <o:OLEObject Type="Embed" ProgID="Equation.DSMT4" ShapeID="_x0000_i1059" DrawAspect="Content" ObjectID="_1686867137" r:id="rId76"/>
              </w:objec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có độ dài cạnh bằng 4cm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- Gọi 1 HS lên bảng vẽ hình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2: 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Yêu cầu HS nhận xét hình vẽ trên bảng, kiểm tra chéo hình vẽ trong vở của nhau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chiếu thêm 2 hình vẽ ở vở HS (tốt và chưa tốt) yêu cầu HS nhận xét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2: 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nhận xét tính chính xác, tính thẩm mỹ của hình vẽ, đánh giá mức độ thực hiện thành thạo các thao tác vẽ hình của HS.</w:t>
            </w:r>
          </w:p>
        </w:tc>
        <w:tc>
          <w:tcPr>
            <w:tcW w:w="4389" w:type="dxa"/>
          </w:tcPr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- Áp dụng 1: 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Hãy dùng thước và compa vẽ tam giác đều </w:t>
            </w:r>
            <w:r w:rsidRPr="00806180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object w:dxaOrig="660" w:dyaOrig="300">
                <v:shape id="_x0000_i1060" type="#_x0000_t75" style="width:33pt;height:15pt" o:ole="">
                  <v:imagedata r:id="rId75" o:title=""/>
                </v:shape>
                <o:OLEObject Type="Embed" ProgID="Equation.DSMT4" ShapeID="_x0000_i1060" DrawAspect="Content" ObjectID="_1686867138" r:id="rId77"/>
              </w:objec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có độ dài cạnh bằng 4cm.</w:t>
            </w:r>
          </w:p>
          <w:p w:rsidR="004C5AC8" w:rsidRDefault="004C5AC8" w:rsidP="0049099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806180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2019300" cy="1838325"/>
                  <wp:effectExtent l="0" t="0" r="0" b="0"/>
                  <wp:docPr id="1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1838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82A74" w:rsidRDefault="00982A74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lastRenderedPageBreak/>
        <w:t xml:space="preserve">Hoạt động 2.3: Nhận biết hình vuông </w:t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13 phút)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: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HS nhận biết được hình vuông, nêu được các đặc điểm về cạnh, đường chéo và góc của hình vuông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: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Thực hiện hoạt động 4 trong SGK trang 93.</w:t>
      </w:r>
    </w:p>
    <w:p w:rsidR="004C5AC8" w:rsidRDefault="004C5AC8" w:rsidP="0049099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Nêu nhận xét về đặc điểm của hình vuông </w:t>
      </w:r>
      <w:r w:rsidRPr="00806180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</w:rPr>
        <w:object w:dxaOrig="820" w:dyaOrig="300">
          <v:shape id="_x0000_i1061" type="#_x0000_t75" style="width:41.25pt;height:15pt" o:ole="">
            <v:imagedata r:id="rId79" o:title=""/>
          </v:shape>
          <o:OLEObject Type="Embed" ProgID="Equation.DSMT4" ShapeID="_x0000_i1061" DrawAspect="Content" ObjectID="_1686867139" r:id="rId80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trong hình 5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c) Sản phẩm: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Kết quả thực hiện hoạt động 4 trong SGK trang 94.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- Đ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ặc điểm về cạnh, đường chéo của hình vuông </w:t>
      </w:r>
      <w:r w:rsidRPr="00806180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</w:rPr>
        <w:object w:dxaOrig="820" w:dyaOrig="300">
          <v:shape id="_x0000_i1062" type="#_x0000_t75" style="width:41.25pt;height:15pt" o:ole="">
            <v:imagedata r:id="rId79" o:title=""/>
          </v:shape>
          <o:OLEObject Type="Embed" ProgID="Equation.DSMT4" ShapeID="_x0000_i1062" DrawAspect="Content" ObjectID="_1686867140" r:id="rId81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trong hình 5.</w:t>
      </w:r>
      <w:proofErr w:type="gramEnd"/>
    </w:p>
    <w:p w:rsidR="004C5AC8" w:rsidRDefault="004C5AC8" w:rsidP="0049099A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d) Tổ chức thực hiện:</w:t>
      </w:r>
    </w:p>
    <w:tbl>
      <w:tblPr>
        <w:tblStyle w:val="TableGrid"/>
        <w:tblW w:w="10201" w:type="dxa"/>
        <w:tblInd w:w="108" w:type="dxa"/>
        <w:tblLook w:val="04A0"/>
      </w:tblPr>
      <w:tblGrid>
        <w:gridCol w:w="5841"/>
        <w:gridCol w:w="4360"/>
      </w:tblGrid>
      <w:tr w:rsidR="004C5AC8" w:rsidTr="004C5AC8">
        <w:tc>
          <w:tcPr>
            <w:tcW w:w="5841" w:type="dxa"/>
            <w:vAlign w:val="center"/>
          </w:tcPr>
          <w:p w:rsidR="004C5AC8" w:rsidRDefault="004C5AC8" w:rsidP="0049099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4360" w:type="dxa"/>
          </w:tcPr>
          <w:p w:rsidR="004C5AC8" w:rsidRDefault="004C5AC8" w:rsidP="0049099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Nội dung</w:t>
            </w:r>
          </w:p>
        </w:tc>
      </w:tr>
      <w:tr w:rsidR="004C5AC8" w:rsidTr="004C5AC8">
        <w:tc>
          <w:tcPr>
            <w:tcW w:w="5841" w:type="dxa"/>
          </w:tcPr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giao nhiệm vụ học tập 1: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V yêu cầu HS thực hiện hoạt động 4 theo nhóm bàn 2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1: 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S thực hiện nhóm làm hoạt động 4 trong SGK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Hướng dẫn, hỗ trợ: GV quan sát hỗ trợ HS thực hiện nhiệm vụ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1: 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yêu cầu đại diện 2 nhóm hoàn thành nhanh nhết lên trình bày. 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HS dưới lớp lắng nghe, quan sát, nhận xét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1: </w:t>
            </w:r>
          </w:p>
          <w:p w:rsidR="004C5AC8" w:rsidRPr="00121FE3" w:rsidRDefault="004C5AC8" w:rsidP="0049099A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121FE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 GV chính xác hóa kết quả hoạt động của hoạt động 4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V đánh giá, nhận xét thái độ, kết quả thực hiện nhiệm vụ của các nhóm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360" w:type="dxa"/>
          </w:tcPr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I. Hình vuông</w:t>
            </w:r>
          </w:p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. Nhận biết hình vuông</w:t>
            </w:r>
          </w:p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1590675" cy="1590675"/>
                  <wp:effectExtent l="19050" t="0" r="9525" b="0"/>
                  <wp:docPr id="12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5288EEA.tmp"/>
                          <pic:cNvPicPr/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897" cy="1590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Độ dài các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ạnh </w:t>
            </w:r>
            <w:proofErr w:type="gramEnd"/>
            <w:r w:rsidRPr="00360F4C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499" w:dyaOrig="300">
                <v:shape id="_x0000_i1063" type="#_x0000_t75" style="width:24pt;height:15pt" o:ole="">
                  <v:imagedata r:id="rId83" o:title=""/>
                </v:shape>
                <o:OLEObject Type="Embed" ProgID="Equation.DSMT4" ShapeID="_x0000_i1063" DrawAspect="Content" ObjectID="_1686867141" r:id="rId8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360F4C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440" w:dyaOrig="300">
                <v:shape id="_x0000_i1064" type="#_x0000_t75" style="width:22.5pt;height:15pt" o:ole="">
                  <v:imagedata r:id="rId85" o:title=""/>
                </v:shape>
                <o:OLEObject Type="Embed" ProgID="Equation.DSMT4" ShapeID="_x0000_i1064" DrawAspect="Content" ObjectID="_1686867142" r:id="rId8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360F4C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499" w:dyaOrig="300">
                <v:shape id="_x0000_i1065" type="#_x0000_t75" style="width:24pt;height:15pt" o:ole="">
                  <v:imagedata r:id="rId87" o:title=""/>
                </v:shape>
                <o:OLEObject Type="Embed" ProgID="Equation.DSMT4" ShapeID="_x0000_i1065" DrawAspect="Content" ObjectID="_1686867143" r:id="rId8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360F4C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540" w:dyaOrig="300">
                <v:shape id="_x0000_i1066" type="#_x0000_t75" style="width:27pt;height:15pt" o:ole="">
                  <v:imagedata r:id="rId89" o:title=""/>
                </v:shape>
                <o:OLEObject Type="Embed" ProgID="Equation.DSMT4" ShapeID="_x0000_i1066" DrawAspect="Content" ObjectID="_1686867144" r:id="rId9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ằng nhau.</w:t>
            </w:r>
          </w:p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2 cạnh đối </w:t>
            </w:r>
            <w:r w:rsidRPr="00360F4C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499" w:dyaOrig="300">
                <v:shape id="_x0000_i1067" type="#_x0000_t75" style="width:24pt;height:15pt" o:ole="">
                  <v:imagedata r:id="rId83" o:title=""/>
                </v:shape>
                <o:OLEObject Type="Embed" ProgID="Equation.DSMT4" ShapeID="_x0000_i1067" DrawAspect="Content" ObjectID="_1686867145" r:id="rId9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360F4C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499" w:dyaOrig="300">
                <v:shape id="_x0000_i1068" type="#_x0000_t75" style="width:24pt;height:15pt" o:ole="">
                  <v:imagedata r:id="rId87" o:title=""/>
                </v:shape>
                <o:OLEObject Type="Embed" ProgID="Equation.DSMT4" ShapeID="_x0000_i1068" DrawAspect="Content" ObjectID="_1686867146" r:id="rId9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ong song với nhau.</w:t>
            </w:r>
          </w:p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 cạnh đối </w:t>
            </w:r>
            <w:r w:rsidRPr="00360F4C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440" w:dyaOrig="300">
                <v:shape id="_x0000_i1069" type="#_x0000_t75" style="width:22.5pt;height:15pt" o:ole="">
                  <v:imagedata r:id="rId85" o:title=""/>
                </v:shape>
                <o:OLEObject Type="Embed" ProgID="Equation.DSMT4" ShapeID="_x0000_i1069" DrawAspect="Content" ObjectID="_1686867147" r:id="rId9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360F4C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540" w:dyaOrig="300">
                <v:shape id="_x0000_i1070" type="#_x0000_t75" style="width:27pt;height:15pt" o:ole="">
                  <v:imagedata r:id="rId89" o:title=""/>
                </v:shape>
                <o:OLEObject Type="Embed" ProgID="Equation.DSMT4" ShapeID="_x0000_i1070" DrawAspect="Content" ObjectID="_1686867148" r:id="rId9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ong song với nhau.</w:t>
            </w:r>
          </w:p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) Độ dài 2 đường chéo </w:t>
            </w:r>
            <w:r w:rsidRPr="00360F4C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520" w:dyaOrig="300">
                <v:shape id="_x0000_i1071" type="#_x0000_t75" style="width:26.25pt;height:15pt" o:ole="">
                  <v:imagedata r:id="rId95" o:title=""/>
                </v:shape>
                <o:OLEObject Type="Embed" ProgID="Equation.DSMT4" ShapeID="_x0000_i1071" DrawAspect="Content" ObjectID="_1686867149" r:id="rId9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360F4C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440" w:dyaOrig="300">
                <v:shape id="_x0000_i1072" type="#_x0000_t75" style="width:22.5pt;height:15pt" o:ole="">
                  <v:imagedata r:id="rId97" o:title=""/>
                </v:shape>
                <o:OLEObject Type="Embed" ProgID="Equation.DSMT4" ShapeID="_x0000_i1072" DrawAspect="Content" ObjectID="_1686867150" r:id="rId9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ằng nhau.</w:t>
            </w:r>
          </w:p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) Bốn góc ở các đỉnh </w:t>
            </w:r>
            <w:r w:rsidRPr="00360F4C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300" w:dyaOrig="300">
                <v:shape id="_x0000_i1073" type="#_x0000_t75" style="width:15pt;height:15pt" o:ole="">
                  <v:imagedata r:id="rId99" o:title=""/>
                </v:shape>
                <o:OLEObject Type="Embed" ProgID="Equation.DSMT4" ShapeID="_x0000_i1073" DrawAspect="Content" ObjectID="_1686867151" r:id="rId10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360F4C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300" w:dyaOrig="300">
                <v:shape id="_x0000_i1074" type="#_x0000_t75" style="width:15pt;height:15pt" o:ole="">
                  <v:imagedata r:id="rId101" o:title=""/>
                </v:shape>
                <o:OLEObject Type="Embed" ProgID="Equation.DSMT4" ShapeID="_x0000_i1074" DrawAspect="Content" ObjectID="_1686867152" r:id="rId10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360F4C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240" w:dyaOrig="300">
                <v:shape id="_x0000_i1075" type="#_x0000_t75" style="width:12pt;height:15pt" o:ole="">
                  <v:imagedata r:id="rId103" o:title=""/>
                </v:shape>
                <o:OLEObject Type="Embed" ProgID="Equation.DSMT4" ShapeID="_x0000_i1075" DrawAspect="Content" ObjectID="_1686867153" r:id="rId10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360F4C">
              <w:rPr>
                <w:rFonts w:ascii="Times New Roman" w:eastAsiaTheme="minorEastAsia" w:hAnsi="Times New Roman" w:cs="Times New Roman"/>
                <w:position w:val="-6"/>
                <w:sz w:val="28"/>
                <w:szCs w:val="28"/>
              </w:rPr>
              <w:object w:dxaOrig="340" w:dyaOrig="300">
                <v:shape id="_x0000_i1076" type="#_x0000_t75" style="width:16.5pt;height:15pt" o:ole="">
                  <v:imagedata r:id="rId105" o:title=""/>
                </v:shape>
                <o:OLEObject Type="Embed" ProgID="Equation.DSMT4" ShapeID="_x0000_i1076" DrawAspect="Content" ObjectID="_1686867154" r:id="rId10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ều là góc vuông</w:t>
            </w:r>
          </w:p>
        </w:tc>
      </w:tr>
      <w:tr w:rsidR="004C5AC8" w:rsidTr="004C5AC8">
        <w:tc>
          <w:tcPr>
            <w:tcW w:w="5841" w:type="dxa"/>
          </w:tcPr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GV giao nhiệm vụ học tập 2: 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Bằng cách sử dụng thước thẳng có chia đơn vị, ê ke và, hãy kiểm tra xem hình vuông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533400" cy="190500"/>
                  <wp:effectExtent l="0" t="0" r="0" b="0"/>
                  <wp:docPr id="1116" name="_x0000_t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Image"/>
                          <pic:cNvPicPr/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00" cy="1905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rong hình 6 SGK trang 95 có các đặc điểm tương tự hình vuông</w:t>
            </w:r>
            <w:r w:rsidRPr="00ED6E31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object w:dxaOrig="880" w:dyaOrig="300">
                <v:shape id="_x0000_i1077" type="#_x0000_t75" style="width:44.25pt;height:15pt" o:ole="">
                  <v:imagedata r:id="rId108" o:title=""/>
                </v:shape>
                <o:OLEObject Type="Embed" ProgID="Equation.DSMT4" ShapeID="_x0000_i1077" DrawAspect="Content" ObjectID="_1686867155" r:id="rId109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rên hay không.</w:t>
            </w:r>
          </w:p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Đọc nhận xét về các đặc điểm của hình vuông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533400" cy="190500"/>
                  <wp:effectExtent l="0" t="0" r="0" b="0"/>
                  <wp:docPr id="1118" name="_x0000_t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Image"/>
                          <pic:cNvPicPr/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00" cy="1905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rong SGK trang 95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Nêu khái quát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với hình vuông bất kì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HS thực hiện nhiệm vụ 2: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HS thực hiện các thao tác với thước thẳng có chia đơn vị và ê ke để kiểm tra xem hình vuông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lastRenderedPageBreak/>
              <w:drawing>
                <wp:inline distT="0" distB="0" distL="0" distR="0">
                  <wp:extent cx="533400" cy="190500"/>
                  <wp:effectExtent l="0" t="0" r="0" b="0"/>
                  <wp:docPr id="1119" name="_x0000_t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Image"/>
                          <pic:cNvPicPr/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00" cy="1905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rong hình 6 SGK trang 95 có các đặc điểm tương tự hình vuông </w:t>
            </w:r>
            <w:r w:rsidRPr="00ED6E31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object w:dxaOrig="880" w:dyaOrig="300">
                <v:shape id="_x0000_i1078" type="#_x0000_t75" style="width:44.25pt;height:15pt" o:ole="">
                  <v:imagedata r:id="rId108" o:title=""/>
                </v:shape>
                <o:OLEObject Type="Embed" ProgID="Equation.DSMT4" ShapeID="_x0000_i1078" DrawAspect="Content" ObjectID="_1686867156" r:id="rId110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rong hình 5 hay không.</w:t>
            </w:r>
          </w:p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Đọc nhận xét về các đặc điểm của hình vuông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533400" cy="190500"/>
                  <wp:effectExtent l="0" t="0" r="0" b="0"/>
                  <wp:docPr id="1121" name="_x0000_t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Image"/>
                          <pic:cNvPicPr/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00" cy="1905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rong SGK trang 95 rồi nêu khái quát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với hình vuông bất kì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 2: </w:t>
            </w:r>
          </w:p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yêu cầu 2 HS nêu kết quả kiểm tra đặc điểm của hình vuông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533400" cy="190500"/>
                  <wp:effectExtent l="0" t="0" r="0" b="0"/>
                  <wp:docPr id="1122" name="_x0000_t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Image"/>
                          <pic:cNvPicPr/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00" cy="1905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2 HS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đọc nhận xét trong SGK và khoảng 3 HS nêu khái quát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HS cả lớp quan sát, lắng nghe và nhận xét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 2: 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GV chốt lại các đặc điểm của hình vuông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533400" cy="190500"/>
                  <wp:effectExtent l="0" t="0" r="0" b="0"/>
                  <wp:docPr id="1123" name="_x0000_t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Image"/>
                          <pic:cNvPicPr/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00" cy="1905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ư SGK trang 95, khái quát với hình vuông bất kì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360" w:type="dxa"/>
          </w:tcPr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1991003" cy="2029108"/>
                  <wp:effectExtent l="0" t="0" r="9525" b="9525"/>
                  <wp:docPr id="13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5289858.tmp"/>
                          <pic:cNvPicPr/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1003" cy="20291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C5AC8" w:rsidRDefault="004C5AC8" w:rsidP="0049099A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D6E3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 xét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: Hình vuông </w:t>
            </w:r>
            <w:r w:rsidRPr="00ED6E31">
              <w:rPr>
                <w:rFonts w:ascii="Times New Roman" w:eastAsiaTheme="minorEastAsia" w:hAnsi="Times New Roman" w:cs="Times New Roman"/>
                <w:bCs/>
                <w:position w:val="-6"/>
                <w:sz w:val="28"/>
                <w:szCs w:val="28"/>
              </w:rPr>
              <w:object w:dxaOrig="820" w:dyaOrig="300">
                <v:shape id="_x0000_i1079" type="#_x0000_t75" style="width:41.25pt;height:15pt" o:ole="">
                  <v:imagedata r:id="rId112" o:title=""/>
                </v:shape>
                <o:OLEObject Type="Embed" ProgID="Equation.DSMT4" ShapeID="_x0000_i1079" DrawAspect="Content" ObjectID="_1686867157" r:id="rId113"/>
              </w:objec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có: </w:t>
            </w:r>
          </w:p>
          <w:p w:rsidR="004C5AC8" w:rsidRPr="00ED6E31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D6E31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+ Bốn cạnh bằng nhau:</w:t>
            </w:r>
          </w:p>
          <w:p w:rsidR="004C5AC8" w:rsidRPr="00ED6E31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D6E31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object w:dxaOrig="2400" w:dyaOrig="300">
                <v:shape id="_x0000_i1080" type="#_x0000_t75" style="width:120.75pt;height:15pt" o:ole="">
                  <v:imagedata r:id="rId114" o:title=""/>
                </v:shape>
                <o:OLEObject Type="Embed" ProgID="Equation.DSMT4" ShapeID="_x0000_i1080" DrawAspect="Content" ObjectID="_1686867158" r:id="rId115"/>
              </w:object>
            </w:r>
          </w:p>
          <w:p w:rsidR="004C5AC8" w:rsidRPr="00ED6E31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+ Hai cạnh đối </w:t>
            </w:r>
            <w:r w:rsidRPr="00ED6E3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440" w:dyaOrig="300">
                <v:shape id="_x0000_i1081" type="#_x0000_t75" style="width:22.5pt;height:15pt" o:ole="">
                  <v:imagedata r:id="rId116" o:title=""/>
                </v:shape>
                <o:OLEObject Type="Embed" ProgID="Equation.DSMT4" ShapeID="_x0000_i1081" DrawAspect="Content" ObjectID="_1686867159" r:id="rId117"/>
              </w:object>
            </w:r>
            <w:r w:rsidRPr="00ED6E3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ED6E3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à </w:t>
            </w:r>
            <w:proofErr w:type="gramEnd"/>
            <w:r w:rsidRPr="00ED6E31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object w:dxaOrig="460" w:dyaOrig="300">
                <v:shape id="_x0000_i1082" type="#_x0000_t75" style="width:22.5pt;height:15pt" o:ole="">
                  <v:imagedata r:id="rId118" o:title=""/>
                </v:shape>
                <o:OLEObject Type="Embed" ProgID="Equation.DSMT4" ShapeID="_x0000_i1082" DrawAspect="Content" ObjectID="_1686867160" r:id="rId119"/>
              </w:object>
            </w:r>
            <w:r w:rsidRPr="00ED6E3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; </w:t>
            </w:r>
            <w:r w:rsidRPr="00ED6E31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object w:dxaOrig="460" w:dyaOrig="300">
                <v:shape id="_x0000_i1083" type="#_x0000_t75" style="width:22.5pt;height:15pt" o:ole="">
                  <v:imagedata r:id="rId120" o:title=""/>
                </v:shape>
                <o:OLEObject Type="Embed" ProgID="Equation.DSMT4" ShapeID="_x0000_i1083" DrawAspect="Content" ObjectID="_1686867161" r:id="rId121"/>
              </w:object>
            </w:r>
            <w:r w:rsidRPr="00ED6E3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</w:t>
            </w:r>
            <w:r w:rsidRPr="00ED6E31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object w:dxaOrig="440" w:dyaOrig="300">
                <v:shape id="_x0000_i1084" type="#_x0000_t75" style="width:22.5pt;height:15pt" o:ole="">
                  <v:imagedata r:id="rId122" o:title=""/>
                </v:shape>
                <o:OLEObject Type="Embed" ProgID="Equation.DSMT4" ShapeID="_x0000_i1084" DrawAspect="Content" ObjectID="_1686867162" r:id="rId123"/>
              </w:object>
            </w:r>
            <w:r w:rsidRPr="00ED6E31">
              <w:rPr>
                <w:rFonts w:ascii="Times New Roman" w:eastAsia="Times New Roman" w:hAnsi="Times New Roman" w:cs="Times New Roman"/>
                <w:sz w:val="28"/>
                <w:szCs w:val="28"/>
              </w:rPr>
              <w:t>song song với nhau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D6E3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+ Hai đường chéo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ằng nhau: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D6E3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100" w:dyaOrig="300">
                <v:shape id="_x0000_i1085" type="#_x0000_t75" style="width:55.5pt;height:15pt" o:ole="">
                  <v:imagedata r:id="rId124" o:title=""/>
                </v:shape>
                <o:OLEObject Type="Embed" ProgID="Equation.DSMT4" ShapeID="_x0000_i1085" DrawAspect="Content" ObjectID="_1686867163" r:id="rId125"/>
              </w:objec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+ Bốn góc ở các 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đỉnh </w:t>
            </w:r>
            <w:proofErr w:type="gramEnd"/>
            <w:r w:rsidRPr="00ED6E3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60" w:dyaOrig="300">
                <v:shape id="_x0000_i1086" type="#_x0000_t75" style="width:12.75pt;height:15pt" o:ole="">
                  <v:imagedata r:id="rId126" o:title=""/>
                </v:shape>
                <o:OLEObject Type="Embed" ProgID="Equation.DSMT4" ShapeID="_x0000_i1086" DrawAspect="Content" ObjectID="_1686867164" r:id="rId127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r w:rsidRPr="00ED6E3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60" w:dyaOrig="300">
                <v:shape id="_x0000_i1087" type="#_x0000_t75" style="width:12.75pt;height:15pt" o:ole="">
                  <v:imagedata r:id="rId128" o:title=""/>
                </v:shape>
                <o:OLEObject Type="Embed" ProgID="Equation.DSMT4" ShapeID="_x0000_i1087" DrawAspect="Content" ObjectID="_1686867165" r:id="rId129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r w:rsidRPr="00ED6E3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60" w:dyaOrig="300">
                <v:shape id="_x0000_i1088" type="#_x0000_t75" style="width:12.75pt;height:15pt" o:ole="">
                  <v:imagedata r:id="rId130" o:title=""/>
                </v:shape>
                <o:OLEObject Type="Embed" ProgID="Equation.DSMT4" ShapeID="_x0000_i1088" DrawAspect="Content" ObjectID="_1686867166" r:id="rId131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r w:rsidRPr="00ED6E3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89" type="#_x0000_t75" style="width:14.25pt;height:15pt" o:ole="">
                  <v:imagedata r:id="rId132" o:title=""/>
                </v:shape>
                <o:OLEObject Type="Embed" ProgID="Equation.DSMT4" ShapeID="_x0000_i1089" DrawAspect="Content" ObjectID="_1686867167" r:id="rId133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góc vuông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* 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Khái quát: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ình vuông có: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+ Bốn cạnh bằng nhau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+ Hai cạnh đối song song với nhau.</w:t>
            </w:r>
          </w:p>
          <w:p w:rsid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+ Hai đường chéo bằng nhau.</w:t>
            </w:r>
          </w:p>
          <w:p w:rsidR="004C5AC8" w:rsidRPr="004C5AC8" w:rsidRDefault="004C5AC8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+ Bốn góc ở các đỉnh là góc vuông.</w:t>
            </w:r>
          </w:p>
        </w:tc>
      </w:tr>
    </w:tbl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lastRenderedPageBreak/>
        <w:t>Hướng dẫn tự học ở nhà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(3 phút):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Ghi nhớ các đặc điểm nhận biết; cách vẽ tam giác đều bằng thước và compa khi biết độ dài cạnh; đặc điểm nhận biết tam giác đều</w:t>
      </w:r>
    </w:p>
    <w:p w:rsidR="004C5AC8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Làm bài tập sau: Vẽ tam giác đều </w:t>
      </w:r>
      <w:r w:rsidRPr="00805B88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</w:rPr>
        <w:object w:dxaOrig="620" w:dyaOrig="300">
          <v:shape id="_x0000_i1090" type="#_x0000_t75" style="width:30.75pt;height:15pt" o:ole="">
            <v:imagedata r:id="rId134" o:title=""/>
          </v:shape>
          <o:OLEObject Type="Embed" ProgID="Equation.DSMT4" ShapeID="_x0000_i1090" DrawAspect="Content" ObjectID="_1686867168" r:id="rId135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ó độ dài cạnh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bằng </w:t>
      </w:r>
      <w:proofErr w:type="gramEnd"/>
      <w:r w:rsidRPr="00805B88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800" w:dyaOrig="360">
          <v:shape id="_x0000_i1091" type="#_x0000_t75" style="width:40.5pt;height:18pt" o:ole="">
            <v:imagedata r:id="rId136" o:title=""/>
          </v:shape>
          <o:OLEObject Type="Embed" ProgID="Equation.DSMT4" ShapeID="_x0000_i1091" DrawAspect="Content" ObjectID="_1686867169" r:id="rId137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4C5AC8" w:rsidRPr="00891A2C" w:rsidRDefault="004C5AC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Chuẩn bị bài mới: đọc trước toàn bộ nội </w:t>
      </w:r>
      <w:r w:rsidR="00891A2C">
        <w:rPr>
          <w:rFonts w:ascii="Times New Roman" w:eastAsia="Times New Roman" w:hAnsi="Times New Roman" w:cs="Times New Roman"/>
          <w:color w:val="000000"/>
          <w:sz w:val="28"/>
          <w:szCs w:val="28"/>
        </w:rPr>
        <w:t>dung phần 2</w:t>
      </w:r>
      <w:proofErr w:type="gramStart"/>
      <w:r w:rsidR="00891A2C">
        <w:rPr>
          <w:rFonts w:ascii="Times New Roman" w:eastAsia="Times New Roman" w:hAnsi="Times New Roman" w:cs="Times New Roman"/>
          <w:color w:val="000000"/>
          <w:sz w:val="28"/>
          <w:szCs w:val="28"/>
        </w:rPr>
        <w:t>,3</w:t>
      </w:r>
      <w:proofErr w:type="gramEnd"/>
      <w:r w:rsidR="00891A2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mục II và mục III, vẽ </w:t>
      </w:r>
      <w:r w:rsidR="00891A2C" w:rsidRPr="0037729C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sáu miếng phẳng hình tam giác đều</w:t>
      </w:r>
      <w:r w:rsidR="0057222A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 xml:space="preserve"> có kích thước bằng nhau</w:t>
      </w:r>
      <w:r w:rsidR="00891A2C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.</w:t>
      </w:r>
    </w:p>
    <w:p w:rsidR="00D969C4" w:rsidRPr="00354F7D" w:rsidRDefault="00D969C4" w:rsidP="0049099A">
      <w:pPr>
        <w:pStyle w:val="ListParagraph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r w:rsidRPr="00922E26">
        <w:rPr>
          <w:rFonts w:ascii="Times New Roman" w:eastAsia="Times New Roman" w:hAnsi="Times New Roman" w:cs="Times New Roman"/>
          <w:color w:val="000000"/>
          <w:sz w:val="28"/>
          <w:szCs w:val="28"/>
        </w:rPr>
        <w:t>L</w:t>
      </w:r>
      <w:r w:rsidR="00922E26">
        <w:rPr>
          <w:rFonts w:ascii="Times New Roman" w:eastAsia="Times New Roman" w:hAnsi="Times New Roman" w:cs="Times New Roman"/>
          <w:color w:val="000000"/>
          <w:sz w:val="28"/>
          <w:szCs w:val="28"/>
        </w:rPr>
        <w:t>àm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ài tập nhóm, tiết sau báo cáo: </w:t>
      </w:r>
      <w:r w:rsidRPr="00354F7D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Vẽ bằng eke hình vuông </w:t>
      </w:r>
      <w:r w:rsidR="00922E26" w:rsidRPr="00922E26">
        <w:rPr>
          <w:rFonts w:ascii="Times New Roman" w:eastAsia="Times New Roman" w:hAnsi="Times New Roman" w:cs="Times New Roman"/>
          <w:bCs/>
          <w:iCs/>
          <w:position w:val="-4"/>
          <w:sz w:val="28"/>
          <w:szCs w:val="28"/>
        </w:rPr>
        <w:object w:dxaOrig="780" w:dyaOrig="260">
          <v:shape id="_x0000_i1143" type="#_x0000_t75" style="width:39pt;height:12.75pt" o:ole="">
            <v:imagedata r:id="rId138" o:title=""/>
          </v:shape>
          <o:OLEObject Type="Embed" ProgID="Equation.DSMT4" ShapeID="_x0000_i1143" DrawAspect="Content" ObjectID="_1686867170" r:id="rId139"/>
        </w:object>
      </w:r>
      <w:r w:rsidR="00922E26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</w:t>
      </w:r>
      <w:r w:rsidRPr="00354F7D">
        <w:rPr>
          <w:rFonts w:ascii="Times New Roman" w:eastAsia="Times New Roman" w:hAnsi="Times New Roman" w:cs="Times New Roman"/>
          <w:bCs/>
          <w:iCs/>
          <w:sz w:val="28"/>
          <w:szCs w:val="28"/>
        </w:rPr>
        <w:t>có cạnh là 7 cm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>, nêu các bước vẽ.</w:t>
      </w:r>
    </w:p>
    <w:p w:rsidR="001E1590" w:rsidRPr="001E1590" w:rsidRDefault="001E1590" w:rsidP="0049099A">
      <w:pPr>
        <w:tabs>
          <w:tab w:val="left" w:pos="154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u w:val="single"/>
        </w:rPr>
      </w:pPr>
      <w:r w:rsidRPr="001E15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u w:val="single"/>
        </w:rPr>
        <w:t>Tiết 2</w:t>
      </w:r>
    </w:p>
    <w:p w:rsidR="00E343C4" w:rsidRDefault="00BD583C" w:rsidP="0049099A">
      <w:pPr>
        <w:tabs>
          <w:tab w:val="left" w:pos="154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Hoạt động 2.</w:t>
      </w:r>
      <w:r w:rsidR="004C5AC8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4</w:t>
      </w: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: </w:t>
      </w:r>
      <w:r w:rsidR="001E15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Tìm hiểu c</w:t>
      </w: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ách vẽ hình vuông</w:t>
      </w:r>
      <w:r w:rsidR="001E15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, </w:t>
      </w:r>
      <w:proofErr w:type="gramStart"/>
      <w:r w:rsidR="001E15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chu</w:t>
      </w:r>
      <w:proofErr w:type="gramEnd"/>
      <w:r w:rsidR="001E15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vi và diện tích hình vuông</w:t>
      </w:r>
    </w:p>
    <w:p w:rsidR="00BD583C" w:rsidRDefault="001E1590" w:rsidP="0049099A">
      <w:pPr>
        <w:tabs>
          <w:tab w:val="left" w:pos="154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</w:t>
      </w:r>
      <w:r w:rsidR="00F15DCA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2</w:t>
      </w:r>
      <w:r w:rsidR="00DD465B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5</w:t>
      </w:r>
      <w:r w:rsidR="00BD583C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phút)</w:t>
      </w:r>
    </w:p>
    <w:p w:rsidR="00BD583C" w:rsidRDefault="00BD583C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</w:t>
      </w:r>
      <w:proofErr w:type="gramStart"/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:</w:t>
      </w:r>
      <w:r>
        <w:rPr>
          <w:rFonts w:ascii="Times New Roman" w:eastAsia="Times New Roman" w:hAnsi="Times New Roman" w:cs="Times New Roman"/>
          <w:sz w:val="28"/>
          <w:szCs w:val="28"/>
        </w:rPr>
        <w:t>HS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1E1590">
        <w:rPr>
          <w:rFonts w:ascii="Times New Roman" w:eastAsia="Times New Roman" w:hAnsi="Times New Roman" w:cs="Times New Roman"/>
          <w:sz w:val="28"/>
          <w:szCs w:val="28"/>
        </w:rPr>
        <w:t xml:space="preserve">biết các bước vẽ hình vuông bằng eke. </w:t>
      </w:r>
      <w:proofErr w:type="gramStart"/>
      <w:r w:rsidR="001E1590">
        <w:rPr>
          <w:rFonts w:ascii="Times New Roman" w:eastAsia="Times New Roman" w:hAnsi="Times New Roman" w:cs="Times New Roman"/>
          <w:sz w:val="28"/>
          <w:szCs w:val="28"/>
        </w:rPr>
        <w:t xml:space="preserve">HS biết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sử dụng được ê ke để vẽ hình vuông </w:t>
      </w:r>
      <w:r w:rsidR="00593D4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khi biết độ dài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cạnh</w:t>
      </w:r>
      <w:r w:rsidR="001E1590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proofErr w:type="gramEnd"/>
      <w:r w:rsidR="001E159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Nêu lại được công thức tính </w:t>
      </w:r>
      <w:proofErr w:type="gramStart"/>
      <w:r w:rsidR="001E1590">
        <w:rPr>
          <w:rFonts w:ascii="Times New Roman" w:eastAsia="Times New Roman" w:hAnsi="Times New Roman" w:cs="Times New Roman"/>
          <w:color w:val="000000"/>
          <w:sz w:val="28"/>
          <w:szCs w:val="28"/>
        </w:rPr>
        <w:t>chu</w:t>
      </w:r>
      <w:proofErr w:type="gramEnd"/>
      <w:r w:rsidR="001E159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i, diện tích hình vuông.</w:t>
      </w:r>
    </w:p>
    <w:p w:rsidR="00BD583C" w:rsidRDefault="00BD583C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</w:t>
      </w:r>
      <w:r w:rsidR="00922E26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:</w:t>
      </w:r>
    </w:p>
    <w:p w:rsidR="00922E26" w:rsidRPr="00922E26" w:rsidRDefault="00922E26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2E26">
        <w:rPr>
          <w:rFonts w:ascii="Times New Roman" w:eastAsia="Times New Roman" w:hAnsi="Times New Roman" w:cs="Times New Roman"/>
          <w:bCs/>
          <w:iCs/>
          <w:sz w:val="28"/>
          <w:szCs w:val="28"/>
        </w:rPr>
        <w:t>- Báo cáo kết quả bài tập nhóm được giao từ tiết trước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>.</w:t>
      </w:r>
    </w:p>
    <w:p w:rsidR="00BD583C" w:rsidRDefault="00BD583C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="001E1590">
        <w:rPr>
          <w:rFonts w:ascii="Times New Roman" w:eastAsia="Times New Roman" w:hAnsi="Times New Roman" w:cs="Times New Roman"/>
          <w:color w:val="000000"/>
          <w:sz w:val="28"/>
          <w:szCs w:val="28"/>
        </w:rPr>
        <w:t>Nghiên cứu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nội dung ví dụ </w:t>
      </w:r>
      <w:r w:rsidR="001E1590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rong SGK trang 9</w:t>
      </w:r>
      <w:r w:rsidR="001E1590">
        <w:rPr>
          <w:rFonts w:ascii="Times New Roman" w:eastAsia="Times New Roman" w:hAnsi="Times New Roman" w:cs="Times New Roman"/>
          <w:color w:val="000000"/>
          <w:sz w:val="28"/>
          <w:szCs w:val="28"/>
        </w:rPr>
        <w:t>5.</w:t>
      </w:r>
    </w:p>
    <w:p w:rsidR="00F15DCA" w:rsidRDefault="00F15DCA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Nghiên cứu nội dung phần 3 trong sgk trang 95.</w:t>
      </w:r>
    </w:p>
    <w:p w:rsidR="00BD583C" w:rsidRDefault="00BD583C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Làm bài áp dụng </w:t>
      </w:r>
      <w:r w:rsidR="001E1590">
        <w:rPr>
          <w:rFonts w:ascii="Times New Roman" w:eastAsia="Times New Roman" w:hAnsi="Times New Roman" w:cs="Times New Roman"/>
          <w:color w:val="000000"/>
          <w:sz w:val="28"/>
          <w:szCs w:val="28"/>
        </w:rPr>
        <w:t>2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rong SGK trang </w:t>
      </w:r>
      <w:r w:rsidR="001E1590">
        <w:rPr>
          <w:rFonts w:ascii="Times New Roman" w:eastAsia="Times New Roman" w:hAnsi="Times New Roman" w:cs="Times New Roman"/>
          <w:color w:val="000000"/>
          <w:sz w:val="28"/>
          <w:szCs w:val="28"/>
        </w:rPr>
        <w:t>95.</w:t>
      </w:r>
    </w:p>
    <w:p w:rsidR="00BD583C" w:rsidRDefault="00BD583C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c) Sản phẩm:</w:t>
      </w:r>
    </w:p>
    <w:p w:rsidR="00593D48" w:rsidRPr="00593D48" w:rsidRDefault="00593D48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593D48">
        <w:rPr>
          <w:rFonts w:ascii="Times New Roman" w:eastAsia="Times New Roman" w:hAnsi="Times New Roman" w:cs="Times New Roman"/>
          <w:bCs/>
          <w:iCs/>
          <w:color w:val="000000" w:themeColor="text1"/>
          <w:sz w:val="28"/>
          <w:szCs w:val="28"/>
        </w:rPr>
        <w:t xml:space="preserve">- Kết quả bài tập </w:t>
      </w:r>
      <w:r w:rsidR="001E1590">
        <w:rPr>
          <w:rFonts w:ascii="Times New Roman" w:eastAsia="Times New Roman" w:hAnsi="Times New Roman" w:cs="Times New Roman"/>
          <w:bCs/>
          <w:iCs/>
          <w:color w:val="000000" w:themeColor="text1"/>
          <w:sz w:val="28"/>
          <w:szCs w:val="28"/>
        </w:rPr>
        <w:t xml:space="preserve">nhóm </w:t>
      </w:r>
      <w:r w:rsidRPr="00593D48">
        <w:rPr>
          <w:rFonts w:ascii="Times New Roman" w:eastAsia="Times New Roman" w:hAnsi="Times New Roman" w:cs="Times New Roman"/>
          <w:bCs/>
          <w:iCs/>
          <w:color w:val="000000" w:themeColor="text1"/>
          <w:sz w:val="28"/>
          <w:szCs w:val="28"/>
        </w:rPr>
        <w:t>được giao từ tiết trước.</w:t>
      </w:r>
    </w:p>
    <w:p w:rsidR="001E1590" w:rsidRDefault="00BD583C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="001E1590">
        <w:rPr>
          <w:rFonts w:ascii="Times New Roman" w:eastAsia="Times New Roman" w:hAnsi="Times New Roman" w:cs="Times New Roman"/>
          <w:color w:val="000000"/>
          <w:sz w:val="28"/>
          <w:szCs w:val="28"/>
        </w:rPr>
        <w:t>Các bước vẽ hình vuông biết độ dài hai cạnh bằng ê ke.</w:t>
      </w:r>
    </w:p>
    <w:p w:rsidR="001E1590" w:rsidRDefault="001E1590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Công thức tính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chu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i, diện tích hình vuông cạnh a.</w:t>
      </w:r>
    </w:p>
    <w:p w:rsidR="001E1590" w:rsidRDefault="001E1590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- Hình vẽ hình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vuông </w:t>
      </w:r>
      <w:r w:rsidR="00922E26" w:rsidRPr="00922E26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</w:rPr>
        <w:object w:dxaOrig="700" w:dyaOrig="260">
          <v:shape id="_x0000_i1146" type="#_x0000_t75" style="width:35.25pt;height:12.75pt" o:ole="">
            <v:imagedata r:id="rId140" o:title=""/>
          </v:shape>
          <o:OLEObject Type="Embed" ProgID="Equation.DSMT4" ShapeID="_x0000_i1146" DrawAspect="Content" ObjectID="_1686867171" r:id="rId141"/>
        </w:object>
      </w:r>
      <w:r w:rsidR="00922E2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ó cạnh bằng 6 cm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và tính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chu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vi diện tích hình vuông đó.</w:t>
      </w:r>
    </w:p>
    <w:p w:rsidR="00BD583C" w:rsidRDefault="00BD583C" w:rsidP="0049099A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d) Tổ chức thực hiện:</w:t>
      </w:r>
    </w:p>
    <w:tbl>
      <w:tblPr>
        <w:tblStyle w:val="TableGrid"/>
        <w:tblW w:w="0" w:type="auto"/>
        <w:tblLook w:val="04A0"/>
      </w:tblPr>
      <w:tblGrid>
        <w:gridCol w:w="6204"/>
        <w:gridCol w:w="3685"/>
      </w:tblGrid>
      <w:tr w:rsidR="00BD583C" w:rsidTr="00922E26">
        <w:tc>
          <w:tcPr>
            <w:tcW w:w="6204" w:type="dxa"/>
          </w:tcPr>
          <w:p w:rsidR="00BD583C" w:rsidRDefault="00BD583C" w:rsidP="0049099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t>HĐ của Gv và HS</w:t>
            </w:r>
          </w:p>
        </w:tc>
        <w:tc>
          <w:tcPr>
            <w:tcW w:w="3685" w:type="dxa"/>
          </w:tcPr>
          <w:p w:rsidR="00BD583C" w:rsidRDefault="00BD583C" w:rsidP="0049099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t>Nội dung</w:t>
            </w:r>
          </w:p>
        </w:tc>
      </w:tr>
      <w:tr w:rsidR="00BD583C" w:rsidTr="0049099A">
        <w:trPr>
          <w:trHeight w:val="274"/>
        </w:trPr>
        <w:tc>
          <w:tcPr>
            <w:tcW w:w="6204" w:type="dxa"/>
          </w:tcPr>
          <w:p w:rsidR="00593D48" w:rsidRDefault="00BD583C" w:rsidP="0049099A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t>GV giao nhiệm vụ học tập</w:t>
            </w:r>
            <w:r w:rsidR="00593D48"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t xml:space="preserve"> 1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t>:</w:t>
            </w:r>
          </w:p>
          <w:p w:rsidR="00295548" w:rsidRPr="00922E26" w:rsidRDefault="00593D48" w:rsidP="0049099A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 w:rsidRPr="00922E26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lastRenderedPageBreak/>
              <w:t xml:space="preserve">HĐ nhóm kĩ thuật </w:t>
            </w:r>
            <w:r w:rsidRPr="00922E2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“Phòng tranh”</w:t>
            </w:r>
            <w:proofErr w:type="gramStart"/>
            <w:r w:rsidRPr="00922E2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>:</w:t>
            </w:r>
            <w:r w:rsidR="00BD583C" w:rsidRPr="00922E26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Yêu</w:t>
            </w:r>
            <w:proofErr w:type="gramEnd"/>
            <w:r w:rsidR="00BD583C" w:rsidRPr="00922E26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cầu các nhóm </w:t>
            </w:r>
            <w:r w:rsidRPr="00922E26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treo sản phẩm </w:t>
            </w:r>
            <w:r w:rsidR="00354F7D" w:rsidRPr="00922E26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bài tập đã giao tiết trước:</w:t>
            </w:r>
            <w:r w:rsidR="00295548" w:rsidRPr="00922E26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V</w:t>
            </w:r>
            <w:r w:rsidRPr="00922E26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ẽ </w:t>
            </w:r>
            <w:r w:rsidR="00295548" w:rsidRPr="00922E26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bằng eke </w:t>
            </w:r>
            <w:r w:rsidRPr="00922E26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hình vuông </w:t>
            </w:r>
            <w:r w:rsidR="00922E26" w:rsidRPr="00922E26">
              <w:rPr>
                <w:rFonts w:ascii="Times New Roman" w:eastAsia="Times New Roman" w:hAnsi="Times New Roman" w:cs="Times New Roman"/>
                <w:bCs/>
                <w:iCs/>
                <w:position w:val="-4"/>
                <w:sz w:val="28"/>
                <w:szCs w:val="28"/>
              </w:rPr>
              <w:object w:dxaOrig="780" w:dyaOrig="260">
                <v:shape id="_x0000_i1148" type="#_x0000_t75" style="width:39pt;height:12.75pt" o:ole="">
                  <v:imagedata r:id="rId138" o:title=""/>
                </v:shape>
                <o:OLEObject Type="Embed" ProgID="Equation.DSMT4" ShapeID="_x0000_i1148" DrawAspect="Content" ObjectID="_1686867172" r:id="rId142"/>
              </w:object>
            </w:r>
            <w:r w:rsidR="00295548" w:rsidRPr="00922E26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có cạnh</w:t>
            </w:r>
            <w:r w:rsidRPr="00922E26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là </w:t>
            </w:r>
            <w:r w:rsidR="00D56F4B" w:rsidRPr="00922E26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7 </w:t>
            </w:r>
            <w:r w:rsidRPr="00922E26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cm</w:t>
            </w:r>
            <w:r w:rsidR="00354F7D" w:rsidRPr="00922E26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, nêu các bước vẽ.</w:t>
            </w:r>
            <w:r w:rsidR="00922E26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 w:rsidR="00295548" w:rsidRPr="00922E26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(</w:t>
            </w:r>
            <w:proofErr w:type="gramStart"/>
            <w:r w:rsidR="00295548" w:rsidRPr="00922E26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gv</w:t>
            </w:r>
            <w:proofErr w:type="gramEnd"/>
            <w:r w:rsidR="00295548" w:rsidRPr="00922E26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cho các nhóm 2 phút để chuẩn bị).</w:t>
            </w:r>
          </w:p>
          <w:p w:rsidR="00E064C3" w:rsidRPr="00E064C3" w:rsidRDefault="00E064C3" w:rsidP="0049099A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Trả lời câu hỏi: n</w:t>
            </w:r>
            <w:r w:rsidRPr="00F15DCA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êu 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các bước vẽ hình vuông cạnh là 7cm bằng eke.</w:t>
            </w:r>
          </w:p>
          <w:p w:rsidR="00354F7D" w:rsidRPr="00354F7D" w:rsidRDefault="00354F7D" w:rsidP="0049099A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 w:rsidRPr="00354F7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Yêu cầu HS hoạt động cá nhân </w:t>
            </w:r>
            <w:r w:rsidR="00E064C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làm bài áp dụng 2 trong SGK trang 95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v</w:t>
            </w:r>
            <w:r w:rsidRPr="00354F7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ẽ bằng eke hình vuông </w:t>
            </w:r>
            <w:r w:rsidR="00922E26" w:rsidRPr="00922E26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</w:rPr>
              <w:object w:dxaOrig="700" w:dyaOrig="260">
                <v:shape id="_x0000_i1149" type="#_x0000_t75" style="width:35.25pt;height:12.75pt" o:ole="">
                  <v:imagedata r:id="rId140" o:title=""/>
                </v:shape>
                <o:OLEObject Type="Embed" ProgID="Equation.DSMT4" ShapeID="_x0000_i1149" DrawAspect="Content" ObjectID="_1686867173" r:id="rId143"/>
              </w:object>
            </w:r>
            <w:r w:rsidRPr="00354F7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có cạnh là 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6</w:t>
            </w:r>
            <w:r w:rsidRPr="00354F7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cm.</w:t>
            </w:r>
          </w:p>
          <w:p w:rsidR="00C92B98" w:rsidRPr="00593D48" w:rsidRDefault="00C92B98" w:rsidP="0049099A">
            <w:pPr>
              <w:pStyle w:val="ListParagraph"/>
              <w:tabs>
                <w:tab w:val="left" w:pos="284"/>
              </w:tabs>
              <w:ind w:left="0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</w:pPr>
            <w:r w:rsidRPr="00593D48"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t>HS thực hiện nhiệm vụ</w:t>
            </w:r>
            <w:r w:rsidR="00593D48"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t xml:space="preserve"> 1</w:t>
            </w:r>
            <w:r w:rsidRPr="00593D48"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t xml:space="preserve">: </w:t>
            </w:r>
          </w:p>
          <w:p w:rsidR="00C92B98" w:rsidRPr="00F15DCA" w:rsidRDefault="001E1590" w:rsidP="0049099A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Các nhóm t</w:t>
            </w:r>
            <w:r w:rsidR="00593D48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rưng bày sản phẩm và cùng tham quan phòng tranh của nhóm</w:t>
            </w:r>
            <w:r w:rsidR="00F15DCA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khác. Các nhóm cử đại diện thuyết trình phòng tranh của nhóm mình khi các bạn đến tham quan.</w:t>
            </w:r>
          </w:p>
          <w:p w:rsidR="00C92B98" w:rsidRDefault="00593D48" w:rsidP="0049099A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Sau 5 phút tham quan phò</w:t>
            </w:r>
            <w:r w:rsidR="00354F7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ng tranh các nhóm trở về vị trí</w:t>
            </w:r>
            <w:r w:rsidR="00E064C3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suy nghĩ trả lời câu hỏi của GV.</w:t>
            </w:r>
          </w:p>
          <w:p w:rsidR="00E064C3" w:rsidRDefault="00E064C3" w:rsidP="0049099A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V</w:t>
            </w:r>
            <w:r w:rsidRPr="00354F7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ẽ bằng eke hình vuông </w:t>
            </w:r>
            <w:r w:rsidR="00922E26" w:rsidRPr="00922E26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</w:rPr>
              <w:object w:dxaOrig="700" w:dyaOrig="260">
                <v:shape id="_x0000_i1150" type="#_x0000_t75" style="width:35.25pt;height:12.75pt" o:ole="">
                  <v:imagedata r:id="rId140" o:title=""/>
                </v:shape>
                <o:OLEObject Type="Embed" ProgID="Equation.DSMT4" ShapeID="_x0000_i1150" DrawAspect="Content" ObjectID="_1686867174" r:id="rId144"/>
              </w:object>
            </w:r>
            <w:r w:rsidRPr="00354F7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có cạnh là 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6</w:t>
            </w:r>
            <w:r w:rsidRPr="00354F7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cm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vào vở.</w:t>
            </w:r>
          </w:p>
          <w:p w:rsidR="00593D48" w:rsidRPr="00F15DCA" w:rsidRDefault="00593D48" w:rsidP="0049099A">
            <w:pPr>
              <w:pStyle w:val="ListParagraph"/>
              <w:tabs>
                <w:tab w:val="left" w:pos="284"/>
              </w:tabs>
              <w:ind w:left="0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</w:pPr>
            <w:r w:rsidRPr="00F15DCA"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t>Báo cáo, thảo luận 1:</w:t>
            </w:r>
          </w:p>
          <w:p w:rsidR="00F15DCA" w:rsidRPr="00F15DCA" w:rsidRDefault="00F15DCA" w:rsidP="0049099A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Yêu cầu 1 học sinh n</w:t>
            </w:r>
            <w:r w:rsidRPr="00F15DCA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êu </w:t>
            </w:r>
            <w:r w:rsidR="00354F7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các bước vẽ hình vuông cạnh là 7cm bằng eke.</w:t>
            </w:r>
          </w:p>
          <w:p w:rsidR="003D3265" w:rsidRDefault="003D3265" w:rsidP="0049099A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Yêu cầu 1 HS lên bảng làm bài áp dụng 2.</w:t>
            </w:r>
          </w:p>
          <w:p w:rsidR="003D3265" w:rsidRPr="003D3265" w:rsidRDefault="003D3265" w:rsidP="0049099A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Các học sinh khác nhận xét, bổ sung.</w:t>
            </w:r>
          </w:p>
          <w:p w:rsidR="00E064C3" w:rsidRPr="00E064C3" w:rsidRDefault="00E064C3" w:rsidP="0049099A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</w:t>
            </w:r>
            <w:r w:rsidRPr="00E064C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GV lựa chọn cả hình vẽ tốt và chưa tốt chiếu lên màn chiếu để HS quan sát, nhận xét.</w:t>
            </w:r>
          </w:p>
          <w:p w:rsidR="00E064C3" w:rsidRDefault="00E064C3" w:rsidP="0049099A">
            <w:pPr>
              <w:pStyle w:val="ListParagraph"/>
              <w:tabs>
                <w:tab w:val="left" w:pos="284"/>
              </w:tabs>
              <w:ind w:left="0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 HS quan sát, kiểm tra và sửa lại nếu sai.</w:t>
            </w:r>
          </w:p>
          <w:p w:rsidR="00744C2C" w:rsidRDefault="00744C2C" w:rsidP="0049099A">
            <w:pPr>
              <w:pStyle w:val="ListParagraph"/>
              <w:tabs>
                <w:tab w:val="left" w:pos="284"/>
              </w:tabs>
              <w:ind w:left="0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744C2C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Kết luận, nhận định 1:</w:t>
            </w:r>
          </w:p>
          <w:p w:rsidR="00744C2C" w:rsidRPr="00744C2C" w:rsidRDefault="00744C2C" w:rsidP="0049099A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44C2C">
              <w:rPr>
                <w:rFonts w:ascii="Times New Roman" w:eastAsia="Times New Roman" w:hAnsi="Times New Roman" w:cs="Times New Roman"/>
                <w:sz w:val="28"/>
                <w:szCs w:val="28"/>
              </w:rPr>
              <w:t>- GV nhấ</w:t>
            </w:r>
            <w:r w:rsidR="00D56F4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 mạnh lại dụng cụ sử dụng là </w:t>
            </w:r>
            <w:proofErr w:type="gramStart"/>
            <w:r w:rsidR="00D56F4B">
              <w:rPr>
                <w:rFonts w:ascii="Times New Roman" w:eastAsia="Times New Roman" w:hAnsi="Times New Roman" w:cs="Times New Roman"/>
                <w:sz w:val="28"/>
                <w:szCs w:val="28"/>
              </w:rPr>
              <w:t>e</w:t>
            </w:r>
            <w:r w:rsidRPr="00744C2C">
              <w:rPr>
                <w:rFonts w:ascii="Times New Roman" w:eastAsia="Times New Roman" w:hAnsi="Times New Roman" w:cs="Times New Roman"/>
                <w:sz w:val="28"/>
                <w:szCs w:val="28"/>
              </w:rPr>
              <w:t>ke,</w:t>
            </w:r>
            <w:proofErr w:type="gramEnd"/>
            <w:r w:rsidRPr="00744C2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yêu cầu cần đạt với hình vẽ hình vuông (thỏa mãn các đặc điểm của hình vuông).</w:t>
            </w:r>
          </w:p>
          <w:p w:rsidR="00744C2C" w:rsidRDefault="00744C2C" w:rsidP="0049099A">
            <w:pPr>
              <w:pStyle w:val="ListParagraph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44C2C">
              <w:rPr>
                <w:rFonts w:ascii="Times New Roman" w:eastAsia="Times New Roman" w:hAnsi="Times New Roman" w:cs="Times New Roman"/>
                <w:sz w:val="28"/>
                <w:szCs w:val="28"/>
              </w:rPr>
              <w:t>- GV chốt lại 4 bước vẽ hình vuông</w:t>
            </w:r>
            <w:r w:rsidR="00922E2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744C2C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533400" cy="190500"/>
                  <wp:effectExtent l="0" t="0" r="0" b="0"/>
                  <wp:docPr id="2" name="_x0000_t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"/>
                          <pic:cNvPicPr/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00" cy="1905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44C2C">
              <w:rPr>
                <w:rFonts w:ascii="Times New Roman" w:hAnsi="Times New Roman" w:cs="Times New Roman"/>
                <w:sz w:val="28"/>
                <w:szCs w:val="28"/>
              </w:rPr>
              <w:t xml:space="preserve"> như S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K.</w:t>
            </w:r>
          </w:p>
          <w:p w:rsidR="00102A1C" w:rsidRPr="00922E26" w:rsidRDefault="003D3265" w:rsidP="0049099A">
            <w:pPr>
              <w:pStyle w:val="ListParagraph"/>
              <w:tabs>
                <w:tab w:val="left" w:pos="284"/>
              </w:tabs>
              <w:spacing w:after="200"/>
              <w:ind w:left="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- </w:t>
            </w:r>
            <w:r w:rsidRPr="00D56F4B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GV nhận xét cách vẽ, tính thẩm mĩ, chính xác của hình vẽ</w:t>
            </w:r>
            <w:r w:rsidR="00922E2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.</w:t>
            </w:r>
          </w:p>
        </w:tc>
        <w:tc>
          <w:tcPr>
            <w:tcW w:w="3685" w:type="dxa"/>
          </w:tcPr>
          <w:p w:rsidR="00744C2C" w:rsidRDefault="00744C2C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4F63E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lastRenderedPageBreak/>
              <w:t>2. Vẽ hình vuông.</w:t>
            </w:r>
          </w:p>
          <w:p w:rsidR="00D56F4B" w:rsidRDefault="00D56F4B" w:rsidP="0049099A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lastRenderedPageBreak/>
              <w:t>Các bước v</w:t>
            </w:r>
            <w:r w:rsidRPr="00D56F4B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ẽ bằng </w:t>
            </w:r>
            <w:r w:rsidRPr="00D56F4B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eke hình vuông ABCD có cạnh là 7 cm.</w:t>
            </w:r>
          </w:p>
          <w:p w:rsidR="00D56F4B" w:rsidRDefault="00D56F4B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2028825" cy="1478569"/>
                  <wp:effectExtent l="19050" t="0" r="0" b="0"/>
                  <wp:docPr id="15" name="Picture 15" descr="C:\Users\Administrator\Downloads\a09998160341f71fae5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:\Users\Administrator\Downloads\a09998160341f71fae5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9863" cy="14793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95548" w:rsidRPr="00D56F4B" w:rsidRDefault="00D56F4B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2080161" cy="1781175"/>
                  <wp:effectExtent l="19050" t="0" r="0" b="0"/>
                  <wp:docPr id="14" name="Picture 14" descr="C:\Users\Administrator\Downloads\c0fa7370e8271c79453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Administrator\Downloads\c0fa7370e8271c79453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3003" cy="17836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2A1C" w:rsidRDefault="00102A1C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</w:pPr>
          </w:p>
          <w:p w:rsidR="00102A1C" w:rsidRDefault="00102A1C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</w:pPr>
          </w:p>
          <w:p w:rsidR="00102A1C" w:rsidRDefault="00102A1C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</w:pPr>
          </w:p>
          <w:p w:rsidR="00102A1C" w:rsidRDefault="00102A1C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</w:pPr>
          </w:p>
          <w:p w:rsidR="00E064C3" w:rsidRPr="00E064C3" w:rsidRDefault="00E064C3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</w:pPr>
            <w:r w:rsidRPr="00E064C3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>Áp dụng 2: (sgk-T95)</w:t>
            </w:r>
          </w:p>
          <w:p w:rsidR="00E064C3" w:rsidRDefault="00E064C3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:rsidR="00E064C3" w:rsidRDefault="00E064C3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:rsidR="00E064C3" w:rsidRDefault="00E064C3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:rsidR="00E064C3" w:rsidRDefault="00E064C3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:rsidR="00CD52FC" w:rsidRPr="00102903" w:rsidRDefault="00CD52FC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eastAsia="vi-VN"/>
              </w:rPr>
            </w:pPr>
          </w:p>
        </w:tc>
      </w:tr>
      <w:tr w:rsidR="00922E26" w:rsidTr="00922E26">
        <w:tc>
          <w:tcPr>
            <w:tcW w:w="6204" w:type="dxa"/>
          </w:tcPr>
          <w:p w:rsidR="00922E26" w:rsidRDefault="00922E26" w:rsidP="0049099A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lastRenderedPageBreak/>
              <w:t xml:space="preserve">GV giao nhiệm vụ học tập 2: </w:t>
            </w:r>
          </w:p>
          <w:p w:rsidR="00922E26" w:rsidRDefault="00922E26" w:rsidP="0049099A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ghiên cứu SGK và nêu công thức tính 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hu</w:t>
            </w:r>
            <w:proofErr w:type="gram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i, diện tích hình vuông có cạnh là a.</w:t>
            </w:r>
          </w:p>
          <w:p w:rsidR="00922E26" w:rsidRPr="00593D48" w:rsidRDefault="00922E26" w:rsidP="0049099A">
            <w:pPr>
              <w:pStyle w:val="ListParagraph"/>
              <w:tabs>
                <w:tab w:val="left" w:pos="284"/>
              </w:tabs>
              <w:ind w:left="0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</w:pPr>
            <w:r w:rsidRPr="00593D48"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t>HS thực hiện nhiệm vụ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t>2</w:t>
            </w:r>
            <w:r w:rsidRPr="00593D48"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t xml:space="preserve">: </w:t>
            </w:r>
          </w:p>
          <w:p w:rsidR="00922E26" w:rsidRDefault="00922E26" w:rsidP="0049099A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</w:tabs>
              <w:ind w:left="284" w:hanging="284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HS nghiên cứu SGK và trả lời câu hỏi</w:t>
            </w:r>
          </w:p>
          <w:p w:rsidR="00922E26" w:rsidRDefault="00922E26" w:rsidP="0049099A">
            <w:pPr>
              <w:pStyle w:val="ListParagraph"/>
              <w:tabs>
                <w:tab w:val="left" w:pos="284"/>
              </w:tabs>
              <w:ind w:left="0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</w:pPr>
            <w:r w:rsidRPr="00F15DCA"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t xml:space="preserve">Báo cáo, thảo luận 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t>2</w:t>
            </w:r>
            <w:r w:rsidRPr="00F15DCA"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t>:</w:t>
            </w:r>
          </w:p>
          <w:p w:rsidR="00922E26" w:rsidRPr="0016697D" w:rsidRDefault="00922E26" w:rsidP="0049099A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</w:tabs>
              <w:ind w:hanging="502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16697D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8"/>
                <w:szCs w:val="28"/>
              </w:rPr>
              <w:t>Yêu cầu 1 HS đứng tại chỗ nêu công thức.</w:t>
            </w:r>
          </w:p>
          <w:p w:rsidR="00922E26" w:rsidRDefault="00922E26" w:rsidP="0049099A">
            <w:pPr>
              <w:pStyle w:val="ListParagraph"/>
              <w:numPr>
                <w:ilvl w:val="0"/>
                <w:numId w:val="1"/>
              </w:numPr>
              <w:tabs>
                <w:tab w:val="left" w:pos="0"/>
                <w:tab w:val="left" w:pos="284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HS lắng nghe, nhận xét.</w:t>
            </w:r>
          </w:p>
          <w:p w:rsidR="00922E26" w:rsidRDefault="00922E26" w:rsidP="0049099A">
            <w:pPr>
              <w:pStyle w:val="ListParagraph"/>
              <w:tabs>
                <w:tab w:val="left" w:pos="284"/>
              </w:tabs>
              <w:ind w:left="0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744C2C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lastRenderedPageBreak/>
              <w:t xml:space="preserve">Kết luận, nhận định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2</w:t>
            </w:r>
            <w:r w:rsidRPr="00744C2C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</w:t>
            </w:r>
          </w:p>
          <w:p w:rsidR="00922E26" w:rsidRPr="0049099A" w:rsidRDefault="00922E26" w:rsidP="0049099A">
            <w:pPr>
              <w:tabs>
                <w:tab w:val="left" w:pos="284"/>
              </w:tabs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- GV chốt lại công tính chu vi, diện tích hình vuông.</w:t>
            </w:r>
          </w:p>
        </w:tc>
        <w:tc>
          <w:tcPr>
            <w:tcW w:w="3685" w:type="dxa"/>
          </w:tcPr>
          <w:p w:rsidR="00922E26" w:rsidRDefault="00922E26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2A57C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lastRenderedPageBreak/>
              <w:t>3. Chu vi và diện tích hình vuông.</w:t>
            </w:r>
          </w:p>
          <w:p w:rsidR="00922E26" w:rsidRDefault="00922E26" w:rsidP="0049099A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noProof/>
                <w:color w:val="FF0000"/>
                <w:sz w:val="28"/>
                <w:szCs w:val="28"/>
              </w:rPr>
              <w:drawing>
                <wp:inline distT="0" distB="0" distL="0" distR="0">
                  <wp:extent cx="1219200" cy="1255722"/>
                  <wp:effectExtent l="0" t="0" r="0" b="0"/>
                  <wp:docPr id="17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2992" cy="12596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22E26" w:rsidRDefault="00922E26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lastRenderedPageBreak/>
              <w:t xml:space="preserve">Chu vi: </w:t>
            </w:r>
            <w:r w:rsidRPr="002A57C2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eastAsia="vi-VN"/>
              </w:rPr>
              <w:object w:dxaOrig="780" w:dyaOrig="279">
                <v:shape id="_x0000_i1163" type="#_x0000_t75" style="width:39pt;height:14.25pt" o:ole="">
                  <v:imagedata r:id="rId149" o:title=""/>
                </v:shape>
                <o:OLEObject Type="Embed" ProgID="Equation.DSMT4" ShapeID="_x0000_i1163" DrawAspect="Content" ObjectID="_1686867175" r:id="rId150"/>
              </w:object>
            </w:r>
          </w:p>
          <w:p w:rsidR="00922E26" w:rsidRPr="00922E26" w:rsidRDefault="00922E26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Diện tích: </w:t>
            </w:r>
            <w:r w:rsidRPr="002A57C2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eastAsia="vi-VN"/>
              </w:rPr>
              <w:object w:dxaOrig="660" w:dyaOrig="320">
                <v:shape id="_x0000_i1164" type="#_x0000_t75" style="width:33pt;height:15.75pt" o:ole="">
                  <v:imagedata r:id="rId151" o:title=""/>
                </v:shape>
                <o:OLEObject Type="Embed" ProgID="Equation.DSMT4" ShapeID="_x0000_i1164" DrawAspect="Content" ObjectID="_1686867176" r:id="rId152"/>
              </w:object>
            </w:r>
          </w:p>
        </w:tc>
      </w:tr>
      <w:tr w:rsidR="00922E26" w:rsidTr="00922E26">
        <w:tc>
          <w:tcPr>
            <w:tcW w:w="6204" w:type="dxa"/>
          </w:tcPr>
          <w:p w:rsidR="00922E26" w:rsidRDefault="00922E26" w:rsidP="0049099A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lastRenderedPageBreak/>
              <w:t xml:space="preserve">GV giao nhiệm vụ học tập 3: </w:t>
            </w:r>
          </w:p>
          <w:p w:rsidR="00922E26" w:rsidRDefault="00922E26" w:rsidP="0049099A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Yêu cầu HS 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đ</w:t>
            </w:r>
            <w:proofErr w:type="gram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á nhân làm ví dụ 1.</w:t>
            </w:r>
          </w:p>
          <w:p w:rsidR="00922E26" w:rsidRPr="00F15DCA" w:rsidRDefault="00922E26" w:rsidP="0049099A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Yêu cầu HS 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đ</w:t>
            </w:r>
            <w:proofErr w:type="gram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hóm làm ví dụ 2.</w:t>
            </w:r>
          </w:p>
          <w:p w:rsidR="00922E26" w:rsidRPr="00593D48" w:rsidRDefault="00922E26" w:rsidP="0049099A">
            <w:pPr>
              <w:pStyle w:val="ListParagraph"/>
              <w:tabs>
                <w:tab w:val="left" w:pos="284"/>
              </w:tabs>
              <w:ind w:left="0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</w:pPr>
            <w:r w:rsidRPr="00593D48"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t>HS thực hiện nhiệm vụ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t xml:space="preserve"> 3</w:t>
            </w:r>
            <w:r w:rsidRPr="00593D48"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t xml:space="preserve">: </w:t>
            </w:r>
          </w:p>
          <w:p w:rsidR="00922E26" w:rsidRDefault="00922E26" w:rsidP="0049099A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</w:tabs>
              <w:ind w:left="284" w:hanging="284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HS </w:t>
            </w:r>
            <w:proofErr w:type="gram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hđ</w:t>
            </w:r>
            <w:proofErr w:type="gram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thực hiện các yêu cầu.</w:t>
            </w:r>
          </w:p>
          <w:p w:rsidR="00922E26" w:rsidRDefault="00922E26" w:rsidP="0049099A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</w:tabs>
              <w:ind w:left="284" w:hanging="284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Tổ chức </w:t>
            </w:r>
            <w:proofErr w:type="gram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hđ</w:t>
            </w:r>
            <w:proofErr w:type="gram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nhóm làm ví dụ 2.</w:t>
            </w:r>
          </w:p>
          <w:p w:rsidR="00922E26" w:rsidRPr="00102A1C" w:rsidRDefault="00922E26" w:rsidP="0049099A">
            <w:pPr>
              <w:pStyle w:val="ListParagraph"/>
              <w:tabs>
                <w:tab w:val="left" w:pos="284"/>
              </w:tabs>
              <w:ind w:left="0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</w:pPr>
            <w:r w:rsidRPr="00F15DCA"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t xml:space="preserve">Báo cáo, thảo luận 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t>3</w:t>
            </w:r>
            <w:r w:rsidRPr="00F15DCA"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  <w:t>:</w:t>
            </w:r>
          </w:p>
          <w:p w:rsidR="00922E26" w:rsidRDefault="00922E26" w:rsidP="0049099A">
            <w:pPr>
              <w:pStyle w:val="ListParagraph"/>
              <w:numPr>
                <w:ilvl w:val="0"/>
                <w:numId w:val="1"/>
              </w:numPr>
              <w:tabs>
                <w:tab w:val="left" w:pos="0"/>
                <w:tab w:val="left" w:pos="284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Yêu cầu 1 HS lên bảng tính </w:t>
            </w:r>
            <w:proofErr w:type="gram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chu</w:t>
            </w:r>
            <w:proofErr w:type="gram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vi diện tích hình vuông EGIH.</w:t>
            </w:r>
          </w:p>
          <w:p w:rsidR="00922E26" w:rsidRDefault="00922E26" w:rsidP="0049099A">
            <w:pPr>
              <w:pStyle w:val="ListParagraph"/>
              <w:numPr>
                <w:ilvl w:val="0"/>
                <w:numId w:val="1"/>
              </w:numPr>
              <w:tabs>
                <w:tab w:val="left" w:pos="0"/>
                <w:tab w:val="left" w:pos="284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Yêu cầu các nhóm báo cáo kết quả ví dụ 2.</w:t>
            </w:r>
          </w:p>
          <w:p w:rsidR="00922E26" w:rsidRDefault="00922E26" w:rsidP="0049099A">
            <w:pPr>
              <w:pStyle w:val="ListParagraph"/>
              <w:numPr>
                <w:ilvl w:val="0"/>
                <w:numId w:val="1"/>
              </w:numPr>
              <w:tabs>
                <w:tab w:val="left" w:pos="0"/>
                <w:tab w:val="left" w:pos="284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HS quan sát, nhận xét.</w:t>
            </w:r>
          </w:p>
          <w:p w:rsidR="00922E26" w:rsidRDefault="00922E26" w:rsidP="0049099A">
            <w:pPr>
              <w:pStyle w:val="ListParagraph"/>
              <w:tabs>
                <w:tab w:val="left" w:pos="284"/>
              </w:tabs>
              <w:ind w:left="0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744C2C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Kết luận, nhận định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  <w:r w:rsidRPr="00744C2C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</w:t>
            </w:r>
          </w:p>
          <w:p w:rsidR="00922E26" w:rsidRPr="00D56F4B" w:rsidRDefault="00922E26" w:rsidP="0049099A">
            <w:pPr>
              <w:pStyle w:val="ListParagraph"/>
              <w:tabs>
                <w:tab w:val="left" w:pos="284"/>
              </w:tabs>
              <w:ind w:left="0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D56F4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-</w:t>
            </w:r>
            <w:r w:rsidRPr="00D56F4B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GV nhận xét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ính </w:t>
            </w:r>
            <w:r w:rsidRPr="00D56F4B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hính xác chu vi, diện tích.</w:t>
            </w:r>
          </w:p>
          <w:p w:rsidR="00922E26" w:rsidRDefault="00922E26" w:rsidP="0049099A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- GV chốt lại cách tính chu vi, diện tích hình vuông.</w:t>
            </w:r>
          </w:p>
        </w:tc>
        <w:tc>
          <w:tcPr>
            <w:tcW w:w="3685" w:type="dxa"/>
          </w:tcPr>
          <w:p w:rsidR="00922E26" w:rsidRPr="00F15DCA" w:rsidRDefault="00922E26" w:rsidP="0049099A">
            <w:pPr>
              <w:pStyle w:val="ListParagraph"/>
              <w:tabs>
                <w:tab w:val="left" w:pos="284"/>
              </w:tabs>
              <w:ind w:left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D52FC"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</w:rPr>
              <w:t>Ví dụ</w:t>
            </w:r>
            <w:r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</w:rPr>
              <w:t xml:space="preserve"> 1: </w:t>
            </w:r>
            <w:r w:rsidRPr="00E064C3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T</w:t>
            </w:r>
            <w:r w:rsidRPr="00E064C3">
              <w:rPr>
                <w:rFonts w:ascii="Times New Roman" w:eastAsia="Times New Roman" w:hAnsi="Times New Roman" w:cs="Times New Roman"/>
                <w:sz w:val="28"/>
                <w:szCs w:val="28"/>
              </w:rPr>
              <w:t>í</w:t>
            </w:r>
            <w:r w:rsidRPr="00F15DC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h chu vi diện tích hình vuông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EIGH vừa vẽ ở trên.</w:t>
            </w:r>
          </w:p>
          <w:p w:rsidR="00922E26" w:rsidRDefault="00922E26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vi-VN"/>
              </w:rPr>
            </w:pPr>
            <w:r w:rsidRPr="00CD52FC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vi-VN"/>
              </w:rPr>
              <w:t>Giải:</w:t>
            </w:r>
          </w:p>
          <w:p w:rsidR="00922E26" w:rsidRDefault="00922E26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Chu vi là: </w:t>
            </w:r>
            <w:r w:rsidRPr="004371AC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8"/>
                <w:lang w:eastAsia="vi-VN"/>
              </w:rPr>
              <w:object w:dxaOrig="1760" w:dyaOrig="400">
                <v:shape id="_x0000_i1156" type="#_x0000_t75" style="width:87.75pt;height:20.25pt" o:ole="">
                  <v:imagedata r:id="rId153" o:title=""/>
                </v:shape>
                <o:OLEObject Type="Embed" ProgID="Equation.DSMT4" ShapeID="_x0000_i1156" DrawAspect="Content" ObjectID="_1686867177" r:id="rId154"/>
              </w:object>
            </w:r>
          </w:p>
          <w:p w:rsidR="00922E26" w:rsidRPr="00CD52FC" w:rsidRDefault="00922E26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Diện tích là: </w:t>
            </w:r>
            <w:r w:rsidRPr="004371AC">
              <w:rPr>
                <w:rFonts w:ascii="Times New Roman" w:eastAsia="Times New Roman" w:hAnsi="Times New Roman" w:cs="Times New Roman"/>
                <w:color w:val="000000"/>
                <w:position w:val="-16"/>
                <w:sz w:val="28"/>
                <w:szCs w:val="28"/>
                <w:lang w:eastAsia="vi-VN"/>
              </w:rPr>
              <w:object w:dxaOrig="1740" w:dyaOrig="440">
                <v:shape id="_x0000_i1157" type="#_x0000_t75" style="width:87pt;height:22.5pt" o:ole="">
                  <v:imagedata r:id="rId155" o:title=""/>
                </v:shape>
                <o:OLEObject Type="Embed" ProgID="Equation.DSMT4" ShapeID="_x0000_i1157" DrawAspect="Content" ObjectID="_1686867178" r:id="rId156"/>
              </w:object>
            </w:r>
          </w:p>
          <w:p w:rsidR="00922E26" w:rsidRPr="002A57C2" w:rsidRDefault="00922E26" w:rsidP="0049099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D465B">
              <w:rPr>
                <w:rFonts w:ascii="Times New Roman" w:hAnsi="Times New Roman"/>
                <w:i/>
                <w:sz w:val="28"/>
                <w:szCs w:val="28"/>
              </w:rPr>
              <w:t>Ví dụ 2: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Tính chu vi của hình vuông tạo bởi bốn viên gạch lát nền hình vuông có cạnh là 80cm.</w:t>
            </w:r>
          </w:p>
          <w:p w:rsidR="00922E26" w:rsidRDefault="00922E26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Giải</w:t>
            </w:r>
          </w:p>
          <w:p w:rsidR="00922E26" w:rsidRDefault="002F7C51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Cạnh hình vuông:</w:t>
            </w:r>
          </w:p>
          <w:p w:rsidR="00922E26" w:rsidRDefault="003079F1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 w:rsidRPr="004371AC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8"/>
                <w:lang w:eastAsia="vi-VN"/>
              </w:rPr>
              <w:object w:dxaOrig="2220" w:dyaOrig="420">
                <v:shape id="_x0000_i2361" type="#_x0000_t75" style="width:111pt;height:21.75pt" o:ole="">
                  <v:imagedata r:id="rId157" o:title=""/>
                </v:shape>
                <o:OLEObject Type="Embed" ProgID="Equation.DSMT4" ShapeID="_x0000_i2361" DrawAspect="Content" ObjectID="_1686867179" r:id="rId158"/>
              </w:object>
            </w:r>
          </w:p>
          <w:p w:rsidR="00922E26" w:rsidRDefault="00922E26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Chu vi: </w:t>
            </w:r>
            <w:r w:rsidR="003079F1" w:rsidRPr="004371AC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8"/>
                <w:lang w:eastAsia="vi-VN"/>
              </w:rPr>
              <w:object w:dxaOrig="2420" w:dyaOrig="420">
                <v:shape id="_x0000_i2363" type="#_x0000_t75" style="width:120.75pt;height:21.75pt" o:ole="">
                  <v:imagedata r:id="rId159" o:title=""/>
                </v:shape>
                <o:OLEObject Type="Embed" ProgID="Equation.DSMT4" ShapeID="_x0000_i2363" DrawAspect="Content" ObjectID="_1686867180" r:id="rId160"/>
              </w:object>
            </w:r>
          </w:p>
          <w:p w:rsidR="003079F1" w:rsidRDefault="00922E26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Diện tích:</w:t>
            </w:r>
          </w:p>
          <w:p w:rsidR="00922E26" w:rsidRPr="004F63ED" w:rsidRDefault="003079F1" w:rsidP="0049099A">
            <w:pPr>
              <w:tabs>
                <w:tab w:val="left" w:pos="280"/>
              </w:tabs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3079F1">
              <w:rPr>
                <w:rFonts w:ascii="Times New Roman" w:eastAsia="Times New Roman" w:hAnsi="Times New Roman" w:cs="Times New Roman"/>
                <w:color w:val="000000"/>
                <w:position w:val="-18"/>
                <w:sz w:val="28"/>
                <w:szCs w:val="28"/>
                <w:lang w:eastAsia="vi-VN"/>
              </w:rPr>
              <w:object w:dxaOrig="2680" w:dyaOrig="499">
                <v:shape id="_x0000_i2365" type="#_x0000_t75" style="width:134.25pt;height:25.5pt" o:ole="">
                  <v:imagedata r:id="rId161" o:title=""/>
                </v:shape>
                <o:OLEObject Type="Embed" ProgID="Equation.DSMT4" ShapeID="_x0000_i2365" DrawAspect="Content" ObjectID="_1686867181" r:id="rId162"/>
              </w:object>
            </w:r>
          </w:p>
        </w:tc>
      </w:tr>
    </w:tbl>
    <w:p w:rsidR="00D56F4B" w:rsidRDefault="00D56F4B" w:rsidP="0049099A">
      <w:pPr>
        <w:tabs>
          <w:tab w:val="left" w:pos="154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Hoạt động 2.</w:t>
      </w:r>
      <w:r w:rsidR="004C5AC8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5</w:t>
      </w: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: Tìm hiểu lục giác đều </w:t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(</w:t>
      </w:r>
      <w:r w:rsidR="001A11D4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17</w:t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phút)</w:t>
      </w:r>
    </w:p>
    <w:p w:rsidR="00DD465B" w:rsidRDefault="00D56F4B" w:rsidP="0049099A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 xml:space="preserve">a) Mục tiêu: </w:t>
      </w:r>
      <w:r w:rsidR="00DD465B">
        <w:rPr>
          <w:rFonts w:ascii="Times New Roman" w:hAnsi="Times New Roman"/>
          <w:sz w:val="28"/>
          <w:szCs w:val="28"/>
        </w:rPr>
        <w:t>HS nhận biết được hình lục giác đều, biết được tính chất về cạnh, đường chéo chính của lục giác đều.</w:t>
      </w:r>
    </w:p>
    <w:p w:rsidR="00D56F4B" w:rsidRDefault="00D56F4B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b) Nội dung:</w:t>
      </w:r>
    </w:p>
    <w:p w:rsidR="00DD465B" w:rsidRPr="004F63ED" w:rsidRDefault="00D56F4B" w:rsidP="0049099A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Nghiên cứu</w:t>
      </w:r>
      <w:r w:rsidR="00DD465B">
        <w:rPr>
          <w:rFonts w:ascii="Times New Roman" w:eastAsia="Times New Roman" w:hAnsi="Times New Roman" w:cs="Times New Roman"/>
          <w:color w:val="000000"/>
          <w:sz w:val="28"/>
          <w:szCs w:val="28"/>
        </w:rPr>
        <w:t>, t</w:t>
      </w:r>
      <w:r w:rsidR="00DD465B">
        <w:rPr>
          <w:rFonts w:ascii="Times New Roman" w:hAnsi="Times New Roman"/>
          <w:sz w:val="28"/>
          <w:szCs w:val="28"/>
        </w:rPr>
        <w:t>hực hiện HĐ 6</w:t>
      </w:r>
      <w:proofErr w:type="gramStart"/>
      <w:r w:rsidR="00DD465B">
        <w:rPr>
          <w:rFonts w:ascii="Times New Roman" w:hAnsi="Times New Roman"/>
          <w:sz w:val="28"/>
          <w:szCs w:val="28"/>
        </w:rPr>
        <w:t>,7</w:t>
      </w:r>
      <w:proofErr w:type="gramEnd"/>
      <w:r w:rsidR="00DD465B">
        <w:rPr>
          <w:rFonts w:ascii="Times New Roman" w:hAnsi="Times New Roman"/>
          <w:sz w:val="28"/>
          <w:szCs w:val="28"/>
        </w:rPr>
        <w:t xml:space="preserve"> trong SGK ( trang 95)</w:t>
      </w:r>
    </w:p>
    <w:p w:rsidR="00D56F4B" w:rsidRDefault="00D56F4B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c) Sản phẩm:</w:t>
      </w:r>
    </w:p>
    <w:p w:rsidR="00D56F4B" w:rsidRDefault="00DD465B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iCs/>
          <w:color w:val="000000" w:themeColor="text1"/>
          <w:sz w:val="28"/>
          <w:szCs w:val="28"/>
        </w:rPr>
        <w:t>- Ghép hình lục giác đều từ 6 tam giác đều có cạnh bằng nhau.</w:t>
      </w:r>
    </w:p>
    <w:p w:rsidR="00DD465B" w:rsidRPr="00DD465B" w:rsidRDefault="00DD465B" w:rsidP="0049099A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iCs/>
          <w:color w:val="000000" w:themeColor="text1"/>
          <w:sz w:val="28"/>
          <w:szCs w:val="28"/>
        </w:rPr>
        <w:t>- T</w:t>
      </w:r>
      <w:r>
        <w:rPr>
          <w:rFonts w:ascii="Times New Roman" w:hAnsi="Times New Roman"/>
          <w:sz w:val="28"/>
          <w:szCs w:val="28"/>
        </w:rPr>
        <w:t>ính chất cạnh và đường chéo chính của lục giác đều.</w:t>
      </w:r>
    </w:p>
    <w:p w:rsidR="00D56F4B" w:rsidRDefault="00D56F4B" w:rsidP="0049099A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d) Tổ chức thực hiện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062"/>
        <w:gridCol w:w="3827"/>
      </w:tblGrid>
      <w:tr w:rsidR="00DD465B" w:rsidRPr="00DD465B" w:rsidTr="003079F1">
        <w:tc>
          <w:tcPr>
            <w:tcW w:w="6062" w:type="dxa"/>
            <w:tcBorders>
              <w:bottom w:val="single" w:sz="4" w:space="0" w:color="auto"/>
            </w:tcBorders>
          </w:tcPr>
          <w:p w:rsidR="00DD465B" w:rsidRPr="00DD465B" w:rsidRDefault="00DD465B" w:rsidP="003761A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  <w:color w:val="FF0000"/>
                <w:sz w:val="28"/>
                <w:szCs w:val="28"/>
                <w:lang w:val="vi-VN"/>
              </w:rPr>
            </w:pPr>
            <w:r w:rsidRPr="00DD465B">
              <w:rPr>
                <w:rFonts w:ascii="Times New Roman" w:hAnsi="Times New Roman"/>
                <w:b/>
                <w:bCs/>
                <w:i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DD465B" w:rsidRPr="00DD465B" w:rsidRDefault="00DD465B" w:rsidP="003761A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  <w:color w:val="FF0000"/>
                <w:sz w:val="28"/>
                <w:szCs w:val="28"/>
              </w:rPr>
            </w:pPr>
            <w:r w:rsidRPr="00DD465B">
              <w:rPr>
                <w:rFonts w:ascii="Times New Roman" w:hAnsi="Times New Roman"/>
                <w:b/>
                <w:bCs/>
                <w:iCs/>
                <w:color w:val="FF0000"/>
                <w:sz w:val="28"/>
                <w:szCs w:val="28"/>
              </w:rPr>
              <w:t>Tiến trình nội dung</w:t>
            </w:r>
          </w:p>
        </w:tc>
      </w:tr>
      <w:tr w:rsidR="00982A74" w:rsidRPr="00DD465B" w:rsidTr="003079F1">
        <w:tc>
          <w:tcPr>
            <w:tcW w:w="6062" w:type="dxa"/>
            <w:tcBorders>
              <w:bottom w:val="single" w:sz="4" w:space="0" w:color="auto"/>
            </w:tcBorders>
          </w:tcPr>
          <w:p w:rsidR="00982A74" w:rsidRPr="00DD465B" w:rsidRDefault="00982A74" w:rsidP="00982A74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GV g</w:t>
            </w:r>
            <w:r w:rsidRPr="00DD465B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iao nhiệm vụ học tập</w:t>
            </w:r>
          </w:p>
          <w:p w:rsidR="00982A74" w:rsidRPr="0037729C" w:rsidRDefault="00982A74" w:rsidP="00982A74">
            <w:pPr>
              <w:numPr>
                <w:ilvl w:val="0"/>
                <w:numId w:val="2"/>
              </w:numPr>
              <w:tabs>
                <w:tab w:val="left" w:pos="0"/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>Hãy ghép sáu miếng phẳng hình tam giác đều có cạnh bằng nhau để tạo thành hình lục giác</w:t>
            </w:r>
            <w:r w:rsidRPr="0037729C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vi-VN" w:eastAsia="vi-VN"/>
              </w:rPr>
              <w:t>.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 Hình lục giác đó gọi là hình lục giác đều.</w:t>
            </w:r>
          </w:p>
          <w:p w:rsidR="00982A74" w:rsidRPr="0037729C" w:rsidRDefault="00982A74" w:rsidP="00982A74">
            <w:pPr>
              <w:numPr>
                <w:ilvl w:val="0"/>
                <w:numId w:val="2"/>
              </w:numPr>
              <w:tabs>
                <w:tab w:val="left" w:pos="0"/>
                <w:tab w:val="left" w:pos="14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>Vẽ đường viền xung quanh sáu cạnh của hình lục giác đều ta đư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ợ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>c lục giác đề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u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 và đặt lên các đỉnh của lục giác đều đó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 là 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eastAsia="vi-VN"/>
              </w:rPr>
              <w:object w:dxaOrig="1200" w:dyaOrig="300">
                <v:shape id="_x0000_i2606" type="#_x0000_t75" style="width:59.25pt;height:15pt" o:ole="">
                  <v:imagedata r:id="rId163" o:title=""/>
                </v:shape>
                <o:OLEObject Type="Embed" ProgID="Equation.DSMT4" ShapeID="_x0000_i2606" DrawAspect="Content" ObjectID="_1686867182" r:id="rId164"/>
              </w:object>
            </w: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>.</w:t>
            </w:r>
          </w:p>
          <w:p w:rsidR="00982A74" w:rsidRDefault="00982A74" w:rsidP="00982A7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- </w:t>
            </w:r>
            <w:r w:rsidRPr="0037729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So sánh các cạnh </w:t>
            </w:r>
            <w:r w:rsidRPr="0037729C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</w:rPr>
              <w:object w:dxaOrig="2840" w:dyaOrig="340">
                <v:shape id="_x0000_i2607" type="#_x0000_t75" style="width:141.75pt;height:17.25pt" o:ole="">
                  <v:imagedata r:id="rId165" o:title=""/>
                </v:shape>
                <o:OLEObject Type="Embed" ProgID="Equation.DSMT4" ShapeID="_x0000_i2607" DrawAspect="Content" ObjectID="_1686867183" r:id="rId166"/>
              </w:object>
            </w:r>
          </w:p>
          <w:p w:rsidR="00982A74" w:rsidRDefault="00982A74" w:rsidP="00982A7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</w:pP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- Nhận xét về c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ác đường chéo chính 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vi-VN" w:eastAsia="vi-VN"/>
              </w:rPr>
              <w:object w:dxaOrig="1460" w:dyaOrig="340">
                <v:shape id="_x0000_i2608" type="#_x0000_t75" style="width:72.75pt;height:17.25pt" o:ole="">
                  <v:imagedata r:id="rId167" o:title=""/>
                </v:shape>
                <o:OLEObject Type="Embed" ProgID="Equation.DSMT4" ShapeID="_x0000_i2608" DrawAspect="Content" ObjectID="_1686867184" r:id="rId168"/>
              </w:object>
            </w:r>
          </w:p>
          <w:p w:rsidR="00982A74" w:rsidRPr="0037729C" w:rsidRDefault="00982A74" w:rsidP="00982A7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3F403F"/>
                <w:sz w:val="24"/>
                <w:szCs w:val="24"/>
              </w:rPr>
            </w:pPr>
            <w:r w:rsidRPr="00102903">
              <w:rPr>
                <w:rFonts w:ascii="Times New Roman" w:hAnsi="Times New Roman" w:cs="Times New Roman"/>
                <w:color w:val="3F403F"/>
                <w:sz w:val="28"/>
                <w:szCs w:val="28"/>
              </w:rPr>
              <w:t xml:space="preserve">- </w:t>
            </w:r>
            <w:r w:rsidRPr="0010290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ận xét về m</w:t>
            </w:r>
            <w:r w:rsidRPr="0010290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 w:eastAsia="vi-VN"/>
              </w:rPr>
              <w:t>ỗi</w:t>
            </w:r>
            <w:r w:rsidRPr="00102903">
              <w:rPr>
                <w:rFonts w:ascii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 góc</w:t>
            </w:r>
            <w:r>
              <w:rPr>
                <w:rFonts w:ascii="Times New Roman" w:hAnsi="Times New Roman" w:cs="Times New Roman"/>
                <w:color w:val="000000"/>
                <w:sz w:val="28"/>
                <w:szCs w:val="32"/>
                <w:lang w:eastAsia="vi-VN"/>
              </w:rPr>
              <w:t>ở</w:t>
            </w:r>
            <w:r w:rsidRPr="0037729C">
              <w:rPr>
                <w:rFonts w:ascii="Times New Roman" w:hAnsi="Times New Roman" w:cs="Times New Roman"/>
                <w:color w:val="000000"/>
                <w:sz w:val="28"/>
                <w:szCs w:val="32"/>
                <w:lang w:val="vi-VN" w:eastAsia="vi-VN"/>
              </w:rPr>
              <w:t xml:space="preserve"> đỉnh </w:t>
            </w:r>
            <w:r w:rsidRPr="0037729C">
              <w:rPr>
                <w:rFonts w:ascii="Times New Roman" w:hAnsi="Times New Roman" w:cs="Times New Roman"/>
                <w:color w:val="000000"/>
                <w:position w:val="-10"/>
                <w:sz w:val="28"/>
                <w:szCs w:val="32"/>
                <w:lang w:val="vi-VN" w:eastAsia="vi-VN"/>
              </w:rPr>
              <w:object w:dxaOrig="1719" w:dyaOrig="340">
                <v:shape id="_x0000_i2609" type="#_x0000_t75" style="width:85.5pt;height:17.25pt" o:ole="">
                  <v:imagedata r:id="rId169" o:title=""/>
                </v:shape>
                <o:OLEObject Type="Embed" ProgID="Equation.DSMT4" ShapeID="_x0000_i2609" DrawAspect="Content" ObjectID="_1686867185" r:id="rId170"/>
              </w:object>
            </w:r>
          </w:p>
          <w:p w:rsidR="00982A74" w:rsidRPr="00DD465B" w:rsidRDefault="00982A74" w:rsidP="00982A74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HS t</w:t>
            </w:r>
            <w:r w:rsidRPr="00DD465B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hực hiện nhiệm vụ</w:t>
            </w:r>
          </w:p>
          <w:p w:rsidR="00982A74" w:rsidRDefault="00982A74" w:rsidP="00982A7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729C">
              <w:rPr>
                <w:rFonts w:ascii="Times New Roman" w:hAnsi="Times New Roman"/>
                <w:sz w:val="28"/>
                <w:szCs w:val="28"/>
              </w:rPr>
              <w:t>HS thực hiện nhiệm vụ theo nhóm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6 em.</w:t>
            </w:r>
          </w:p>
          <w:p w:rsidR="00982A74" w:rsidRDefault="00982A74" w:rsidP="00982A74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37729C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GV hỗ trợ:</w:t>
            </w:r>
          </w:p>
          <w:p w:rsidR="00982A74" w:rsidRDefault="00982A74" w:rsidP="00982A7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hế nào là đường chéo chính?</w:t>
            </w:r>
          </w:p>
          <w:p w:rsidR="00982A74" w:rsidRDefault="00982A74" w:rsidP="00982A7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a đường chéo chính giao nhau tại điểm nào?</w:t>
            </w:r>
          </w:p>
          <w:p w:rsidR="00982A74" w:rsidRPr="0037729C" w:rsidRDefault="00982A74" w:rsidP="00982A7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Khi so sánh các góc tại các đỉnh cần chú ý tới mỗi góc của tam giác đều.</w:t>
            </w:r>
          </w:p>
          <w:p w:rsidR="00982A74" w:rsidRPr="00DD465B" w:rsidRDefault="00982A74" w:rsidP="00982A74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DD465B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Báo cáo</w:t>
            </w: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,</w:t>
            </w:r>
            <w:r w:rsidRPr="00DD465B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 thảo luận</w:t>
            </w:r>
          </w:p>
          <w:p w:rsidR="00982A74" w:rsidRDefault="00982A74" w:rsidP="00982A7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177E7">
              <w:rPr>
                <w:rFonts w:ascii="Times New Roman" w:hAnsi="Times New Roman"/>
                <w:sz w:val="28"/>
                <w:szCs w:val="28"/>
              </w:rPr>
              <w:t xml:space="preserve">HS </w:t>
            </w:r>
            <w:r>
              <w:rPr>
                <w:rFonts w:ascii="Times New Roman" w:hAnsi="Times New Roman"/>
                <w:sz w:val="28"/>
                <w:szCs w:val="28"/>
              </w:rPr>
              <w:t>đại diện nhóm lên bảng</w:t>
            </w:r>
            <w:r w:rsidRPr="005177E7">
              <w:rPr>
                <w:rFonts w:ascii="Times New Roman" w:hAnsi="Times New Roman"/>
                <w:sz w:val="28"/>
                <w:szCs w:val="28"/>
              </w:rPr>
              <w:t xml:space="preserve"> báo cáo </w:t>
            </w:r>
            <w:r>
              <w:rPr>
                <w:rFonts w:ascii="Times New Roman" w:hAnsi="Times New Roman"/>
                <w:sz w:val="28"/>
                <w:szCs w:val="28"/>
              </w:rPr>
              <w:t>kết quả</w:t>
            </w:r>
            <w:r w:rsidRPr="005177E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982A74" w:rsidRPr="0037729C" w:rsidRDefault="00982A74" w:rsidP="00982A7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HS khác thảo luận nhận xét.</w:t>
            </w:r>
          </w:p>
          <w:p w:rsidR="00982A74" w:rsidRPr="00DD465B" w:rsidRDefault="00982A74" w:rsidP="00982A74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DD465B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Kết luận, nhận định</w:t>
            </w:r>
          </w:p>
          <w:p w:rsidR="00982A74" w:rsidRDefault="00982A74" w:rsidP="00982A7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177E7">
              <w:rPr>
                <w:rFonts w:ascii="Times New Roman" w:hAnsi="Times New Roman"/>
                <w:sz w:val="28"/>
                <w:szCs w:val="28"/>
              </w:rPr>
              <w:t>G</w:t>
            </w:r>
            <w:r>
              <w:rPr>
                <w:rFonts w:ascii="Times New Roman" w:hAnsi="Times New Roman"/>
                <w:sz w:val="28"/>
                <w:szCs w:val="28"/>
              </w:rPr>
              <w:t>V</w:t>
            </w:r>
            <w:r w:rsidRPr="005177E7">
              <w:rPr>
                <w:rFonts w:ascii="Times New Roman" w:hAnsi="Times New Roman"/>
                <w:sz w:val="28"/>
                <w:szCs w:val="28"/>
              </w:rPr>
              <w:t xml:space="preserve">: Hướng dẫn HS nhận xét, chốt lại </w:t>
            </w:r>
            <w:r>
              <w:rPr>
                <w:rFonts w:ascii="Times New Roman" w:hAnsi="Times New Roman"/>
                <w:sz w:val="28"/>
                <w:szCs w:val="28"/>
              </w:rPr>
              <w:t>kiến thức về lục giác đều.</w:t>
            </w:r>
          </w:p>
          <w:p w:rsidR="00982A74" w:rsidRPr="0037729C" w:rsidRDefault="00982A74" w:rsidP="00982A74">
            <w:pPr>
              <w:spacing w:after="0" w:line="240" w:lineRule="auto"/>
              <w:rPr>
                <w:rFonts w:ascii="Courier New" w:eastAsia="Times New Roman" w:hAnsi="Courier New" w:cs="Courier New"/>
                <w:sz w:val="28"/>
                <w:szCs w:val="28"/>
                <w:lang w:val="vi-VN"/>
              </w:rPr>
            </w:pP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Lục giác đều </w:t>
            </w:r>
            <w:r w:rsidRPr="0037729C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vi-VN" w:eastAsia="vi-VN"/>
              </w:rPr>
              <w:t xml:space="preserve">ABCDEG </w:t>
            </w:r>
            <w:r w:rsidRPr="00052D66">
              <w:rPr>
                <w:rFonts w:ascii="Times New Roman" w:eastAsia="Times New Roman" w:hAnsi="Times New Roman" w:cs="Times New Roman"/>
                <w:iCs/>
                <w:color w:val="000000"/>
                <w:sz w:val="28"/>
                <w:szCs w:val="28"/>
                <w:lang w:val="vi-VN" w:eastAsia="vi-VN"/>
              </w:rPr>
              <w:t>ở</w:t>
            </w:r>
            <w:r w:rsidRPr="0037729C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vi-VN" w:eastAsia="vi-VN"/>
              </w:rPr>
              <w:t xml:space="preserve"> Hình 8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 có:</w:t>
            </w:r>
          </w:p>
          <w:p w:rsidR="00982A74" w:rsidRPr="0037729C" w:rsidRDefault="00982A74" w:rsidP="00982A74">
            <w:pPr>
              <w:numPr>
                <w:ilvl w:val="0"/>
                <w:numId w:val="2"/>
              </w:numPr>
              <w:tabs>
                <w:tab w:val="left" w:pos="28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Sáu cạnh bằng nhau: 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vi-VN" w:eastAsia="vi-VN"/>
              </w:rPr>
              <w:object w:dxaOrig="3800" w:dyaOrig="340">
                <v:shape id="_x0000_i2647" type="#_x0000_t75" style="width:190.5pt;height:17.25pt" o:ole="">
                  <v:imagedata r:id="rId171" o:title=""/>
                </v:shape>
                <o:OLEObject Type="Embed" ProgID="Equation.DSMT4" ShapeID="_x0000_i2647" DrawAspect="Content" ObjectID="_1686867186" r:id="rId172"/>
              </w:object>
            </w:r>
          </w:p>
          <w:p w:rsidR="00982A74" w:rsidRPr="0037729C" w:rsidRDefault="00982A74" w:rsidP="00982A74">
            <w:pPr>
              <w:numPr>
                <w:ilvl w:val="0"/>
                <w:numId w:val="2"/>
              </w:numPr>
              <w:tabs>
                <w:tab w:val="left" w:pos="28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>Ba đường chéo chính cắt nhau tại trung điểm của mỗi đường;</w:t>
            </w:r>
          </w:p>
          <w:p w:rsidR="00982A74" w:rsidRPr="0037729C" w:rsidRDefault="00982A74" w:rsidP="00982A74">
            <w:pPr>
              <w:numPr>
                <w:ilvl w:val="0"/>
                <w:numId w:val="3"/>
              </w:numPr>
              <w:tabs>
                <w:tab w:val="left" w:pos="28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Ba đường chéo chính bằng nhau: </w:t>
            </w:r>
            <w:r w:rsidRPr="00052D66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1780" w:dyaOrig="300">
                <v:shape id="_x0000_i2649" type="#_x0000_t75" style="width:89.25pt;height:15pt" o:ole="">
                  <v:imagedata r:id="rId173" o:title=""/>
                </v:shape>
                <o:OLEObject Type="Embed" ProgID="Equation.DSMT4" ShapeID="_x0000_i2649" DrawAspect="Content" ObjectID="_1686867187" r:id="rId174"/>
              </w:object>
            </w:r>
          </w:p>
          <w:p w:rsidR="00982A74" w:rsidRPr="00DD465B" w:rsidRDefault="00982A74" w:rsidP="00982A7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  <w:color w:val="FF0000"/>
                <w:sz w:val="28"/>
                <w:szCs w:val="28"/>
                <w:lang w:val="vi-VN"/>
              </w:rPr>
            </w:pP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>Sáu góc ở các đ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ỉ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nh </w:t>
            </w:r>
            <w:r w:rsidRPr="0037729C">
              <w:rPr>
                <w:rFonts w:ascii="Times New Roman" w:hAnsi="Times New Roman" w:cs="Times New Roman"/>
                <w:color w:val="000000"/>
                <w:position w:val="-10"/>
                <w:sz w:val="28"/>
                <w:szCs w:val="32"/>
                <w:lang w:val="vi-VN" w:eastAsia="vi-VN"/>
              </w:rPr>
              <w:object w:dxaOrig="1719" w:dyaOrig="340">
                <v:shape id="_x0000_i2648" type="#_x0000_t75" style="width:85.5pt;height:17.25pt" o:ole="">
                  <v:imagedata r:id="rId169" o:title=""/>
                </v:shape>
                <o:OLEObject Type="Embed" ProgID="Equation.DSMT4" ShapeID="_x0000_i2648" DrawAspect="Content" ObjectID="_1686867188" r:id="rId175"/>
              </w:object>
            </w: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>bằng nhau.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982A74" w:rsidRDefault="00982A74" w:rsidP="00982A74">
            <w:pPr>
              <w:spacing w:line="240" w:lineRule="auto"/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</w:pPr>
            <w:r w:rsidRPr="0037729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III. Lục giác đều.</w:t>
            </w:r>
          </w:p>
          <w:p w:rsidR="00982A74" w:rsidRDefault="00982A74" w:rsidP="00982A74">
            <w:pPr>
              <w:spacing w:line="240" w:lineRule="auto"/>
              <w:ind w:firstLine="288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7729C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1571625" cy="1675248"/>
                  <wp:effectExtent l="0" t="0" r="0" b="0"/>
                  <wp:docPr id="27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8673" cy="16827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82A74" w:rsidRPr="0037729C" w:rsidRDefault="00982A74" w:rsidP="00982A74">
            <w:pPr>
              <w:spacing w:after="0" w:line="240" w:lineRule="auto"/>
              <w:ind w:firstLine="360"/>
              <w:rPr>
                <w:rFonts w:ascii="Courier New" w:eastAsia="Times New Roman" w:hAnsi="Courier New" w:cs="Courier New"/>
                <w:sz w:val="28"/>
                <w:szCs w:val="28"/>
                <w:lang w:val="vi-VN"/>
              </w:rPr>
            </w:pP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>Quan sát lục giác đ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ề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u 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eastAsia="vi-VN"/>
              </w:rPr>
              <w:object w:dxaOrig="1200" w:dyaOrig="300">
                <v:shape id="_x0000_i2627" type="#_x0000_t75" style="width:59.25pt;height:15pt" o:ole="">
                  <v:imagedata r:id="rId163" o:title=""/>
                </v:shape>
                <o:OLEObject Type="Embed" ProgID="Equation.DSMT4" ShapeID="_x0000_i2627" DrawAspect="Content" ObjectID="_1686867189" r:id="rId177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eastAsia="vi-VN"/>
              </w:rPr>
              <w:t xml:space="preserve"> 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>ta thấy:</w:t>
            </w:r>
          </w:p>
          <w:p w:rsidR="00982A74" w:rsidRDefault="00982A74" w:rsidP="00982A74">
            <w:pPr>
              <w:spacing w:after="0" w:line="240" w:lineRule="auto"/>
              <w:ind w:left="33" w:hanging="33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lastRenderedPageBreak/>
              <w:t>a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>) Các tam giá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c </w:t>
            </w:r>
            <w:r w:rsidRPr="0049099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vi-VN" w:eastAsia="vi-VN"/>
              </w:rPr>
              <w:object w:dxaOrig="680" w:dyaOrig="340">
                <v:shape id="_x0000_i2638" type="#_x0000_t75" style="width:33.75pt;height:17.25pt" o:ole="">
                  <v:imagedata r:id="rId178" o:title=""/>
                </v:shape>
                <o:OLEObject Type="Embed" ProgID="Equation.DSMT4" ShapeID="_x0000_i2638" DrawAspect="Content" ObjectID="_1686867190" r:id="rId179"/>
              </w:object>
            </w:r>
            <w:r w:rsidRPr="0049099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vi-VN" w:eastAsia="vi-VN"/>
              </w:rPr>
              <w:object w:dxaOrig="700" w:dyaOrig="340">
                <v:shape id="_x0000_i2639" type="#_x0000_t75" style="width:35.25pt;height:17.25pt" o:ole="">
                  <v:imagedata r:id="rId180" o:title=""/>
                </v:shape>
                <o:OLEObject Type="Embed" ProgID="Equation.DSMT4" ShapeID="_x0000_i2639" DrawAspect="Content" ObjectID="_1686867191" r:id="rId181"/>
              </w:object>
            </w:r>
            <w:r w:rsidRPr="0049099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vi-VN" w:eastAsia="vi-VN"/>
              </w:rPr>
              <w:object w:dxaOrig="720" w:dyaOrig="340">
                <v:shape id="_x0000_i2634" type="#_x0000_t75" style="width:36pt;height:17.25pt" o:ole="">
                  <v:imagedata r:id="rId182" o:title=""/>
                </v:shape>
                <o:OLEObject Type="Embed" ProgID="Equation.DSMT4" ShapeID="_x0000_i2634" DrawAspect="Content" ObjectID="_1686867192" r:id="rId183"/>
              </w:object>
            </w:r>
            <w:r w:rsidRPr="0049099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vi-VN" w:eastAsia="vi-VN"/>
              </w:rPr>
              <w:object w:dxaOrig="720" w:dyaOrig="340">
                <v:shape id="_x0000_i2635" type="#_x0000_t75" style="width:36pt;height:17.25pt" o:ole="">
                  <v:imagedata r:id="rId184" o:title=""/>
                </v:shape>
                <o:OLEObject Type="Embed" ProgID="Equation.DSMT4" ShapeID="_x0000_i2635" DrawAspect="Content" ObjectID="_1686867193" r:id="rId185"/>
              </w:object>
            </w:r>
            <w:r w:rsidRPr="0049099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vi-VN" w:eastAsia="vi-VN"/>
              </w:rPr>
              <w:object w:dxaOrig="720" w:dyaOrig="340">
                <v:shape id="_x0000_i2636" type="#_x0000_t75" style="width:36pt;height:17.25pt" o:ole="">
                  <v:imagedata r:id="rId186" o:title=""/>
                </v:shape>
                <o:OLEObject Type="Embed" ProgID="Equation.DSMT4" ShapeID="_x0000_i2636" DrawAspect="Content" ObjectID="_1686867194" r:id="rId187"/>
              </w:object>
            </w:r>
            <w:r w:rsidRPr="0049099A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eastAsia="vi-VN"/>
              </w:rPr>
              <w:object w:dxaOrig="639" w:dyaOrig="300">
                <v:shape id="_x0000_i2637" type="#_x0000_t75" style="width:32.25pt;height:15pt" o:ole="">
                  <v:imagedata r:id="rId188" o:title=""/>
                </v:shape>
                <o:OLEObject Type="Embed" ProgID="Equation.DSMT4" ShapeID="_x0000_i2637" DrawAspect="Content" ObjectID="_1686867195" r:id="rId189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vi-VN"/>
              </w:rPr>
              <w:t xml:space="preserve"> 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là tam giác đều nên các cạnh </w:t>
            </w:r>
            <w:r w:rsidRPr="0049099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vi-VN" w:eastAsia="vi-VN"/>
              </w:rPr>
              <w:object w:dxaOrig="499" w:dyaOrig="340">
                <v:shape id="_x0000_i2628" type="#_x0000_t75" style="width:24.75pt;height:17.25pt" o:ole="">
                  <v:imagedata r:id="rId190" o:title=""/>
                </v:shape>
                <o:OLEObject Type="Embed" ProgID="Equation.DSMT4" ShapeID="_x0000_i2628" DrawAspect="Content" ObjectID="_1686867196" r:id="rId191"/>
              </w:object>
            </w:r>
            <w:r w:rsidRPr="0049099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vi-VN" w:eastAsia="vi-VN"/>
              </w:rPr>
              <w:object w:dxaOrig="520" w:dyaOrig="340">
                <v:shape id="_x0000_i2629" type="#_x0000_t75" style="width:26.25pt;height:17.25pt" o:ole="">
                  <v:imagedata r:id="rId192" o:title=""/>
                </v:shape>
                <o:OLEObject Type="Embed" ProgID="Equation.DSMT4" ShapeID="_x0000_i2629" DrawAspect="Content" ObjectID="_1686867197" r:id="rId193"/>
              </w:object>
            </w:r>
            <w:r w:rsidRPr="0049099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vi-VN" w:eastAsia="vi-VN"/>
              </w:rPr>
              <w:object w:dxaOrig="520" w:dyaOrig="340">
                <v:shape id="_x0000_i2630" type="#_x0000_t75" style="width:26.25pt;height:17.25pt" o:ole="">
                  <v:imagedata r:id="rId194" o:title=""/>
                </v:shape>
                <o:OLEObject Type="Embed" ProgID="Equation.DSMT4" ShapeID="_x0000_i2630" DrawAspect="Content" ObjectID="_1686867198" r:id="rId195"/>
              </w:object>
            </w:r>
            <w:r w:rsidRPr="0049099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vi-VN" w:eastAsia="vi-VN"/>
              </w:rPr>
              <w:object w:dxaOrig="540" w:dyaOrig="340">
                <v:shape id="_x0000_i2631" type="#_x0000_t75" style="width:27pt;height:17.25pt" o:ole="">
                  <v:imagedata r:id="rId196" o:title=""/>
                </v:shape>
                <o:OLEObject Type="Embed" ProgID="Equation.DSMT4" ShapeID="_x0000_i2631" DrawAspect="Content" ObjectID="_1686867199" r:id="rId197"/>
              </w:object>
            </w:r>
            <w:r w:rsidRPr="0049099A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vi-VN" w:eastAsia="vi-VN"/>
              </w:rPr>
              <w:object w:dxaOrig="540" w:dyaOrig="340">
                <v:shape id="_x0000_i2632" type="#_x0000_t75" style="width:27pt;height:17.25pt" o:ole="">
                  <v:imagedata r:id="rId198" o:title=""/>
                </v:shape>
                <o:OLEObject Type="Embed" ProgID="Equation.DSMT4" ShapeID="_x0000_i2632" DrawAspect="Content" ObjectID="_1686867200" r:id="rId199"/>
              </w:object>
            </w:r>
            <w:r w:rsidRPr="0049099A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440" w:dyaOrig="300">
                <v:shape id="_x0000_i2633" type="#_x0000_t75" style="width:21.75pt;height:15pt" o:ole="">
                  <v:imagedata r:id="rId200" o:title=""/>
                </v:shape>
                <o:OLEObject Type="Embed" ProgID="Equation.DSMT4" ShapeID="_x0000_i2633" DrawAspect="Content" ObjectID="_1686867201" r:id="rId201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vi-VN"/>
              </w:rPr>
              <w:t xml:space="preserve"> </w:t>
            </w:r>
            <w:r w:rsidRPr="0049099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>có độ d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>ài bằng nhau.</w:t>
            </w:r>
          </w:p>
          <w:p w:rsidR="00982A74" w:rsidRPr="0037729C" w:rsidRDefault="00982A74" w:rsidP="00982A74">
            <w:pPr>
              <w:spacing w:after="0" w:line="240" w:lineRule="auto"/>
              <w:ind w:left="33" w:hanging="33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Các đường chéo chính 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vi-VN" w:eastAsia="vi-VN"/>
              </w:rPr>
              <w:object w:dxaOrig="540" w:dyaOrig="340">
                <v:shape id="_x0000_i2640" type="#_x0000_t75" style="width:27pt;height:17.25pt" o:ole="">
                  <v:imagedata r:id="rId202" o:title=""/>
                </v:shape>
                <o:OLEObject Type="Embed" ProgID="Equation.DSMT4" ShapeID="_x0000_i2640" DrawAspect="Content" ObjectID="_1686867202" r:id="rId203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vi-VN" w:eastAsia="vi-VN"/>
              </w:rPr>
              <w:object w:dxaOrig="499" w:dyaOrig="340">
                <v:shape id="_x0000_i2641" type="#_x0000_t75" style="width:24.75pt;height:17.25pt" o:ole="">
                  <v:imagedata r:id="rId204" o:title=""/>
                </v:shape>
                <o:OLEObject Type="Embed" ProgID="Equation.DSMT4" ShapeID="_x0000_i2641" DrawAspect="Content" ObjectID="_1686867203" r:id="rId205"/>
              </w:object>
            </w:r>
            <w:r w:rsidRPr="00052D66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460" w:dyaOrig="300">
                <v:shape id="_x0000_i2642" type="#_x0000_t75" style="width:23.25pt;height:15pt" o:ole="">
                  <v:imagedata r:id="rId206" o:title=""/>
                </v:shape>
                <o:OLEObject Type="Embed" ProgID="Equation.DSMT4" ShapeID="_x0000_i2642" DrawAspect="Content" ObjectID="_1686867204" r:id="rId207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vi-VN"/>
              </w:rPr>
              <w:t xml:space="preserve"> 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cắt nhau tại điểm 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279" w:dyaOrig="300">
                <v:shape id="_x0000_i2643" type="#_x0000_t75" style="width:14.25pt;height:15pt" o:ole="">
                  <v:imagedata r:id="rId208" o:title=""/>
                </v:shape>
                <o:OLEObject Type="Embed" ProgID="Equation.DSMT4" ShapeID="_x0000_i2643" DrawAspect="Content" ObjectID="_1686867205" r:id="rId209"/>
              </w:object>
            </w:r>
            <w:r w:rsidRPr="0037729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vi-VN" w:eastAsia="vi-VN"/>
              </w:rPr>
              <w:t>.</w:t>
            </w:r>
          </w:p>
          <w:p w:rsidR="00982A74" w:rsidRPr="0037729C" w:rsidRDefault="00982A74" w:rsidP="00982A74">
            <w:pPr>
              <w:numPr>
                <w:ilvl w:val="0"/>
                <w:numId w:val="2"/>
              </w:numPr>
              <w:tabs>
                <w:tab w:val="left" w:pos="0"/>
                <w:tab w:val="left" w:pos="175"/>
              </w:tabs>
              <w:spacing w:after="0" w:line="240" w:lineRule="auto"/>
              <w:ind w:left="33" w:hanging="33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Các đường chéo chính 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vi-VN" w:eastAsia="vi-VN"/>
              </w:rPr>
              <w:object w:dxaOrig="540" w:dyaOrig="340">
                <v:shape id="_x0000_i2657" type="#_x0000_t75" style="width:27pt;height:17.25pt" o:ole="">
                  <v:imagedata r:id="rId202" o:title=""/>
                </v:shape>
                <o:OLEObject Type="Embed" ProgID="Equation.DSMT4" ShapeID="_x0000_i2657" DrawAspect="Content" ObjectID="_1686867206" r:id="rId210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vi-VN" w:eastAsia="vi-VN"/>
              </w:rPr>
              <w:object w:dxaOrig="499" w:dyaOrig="340">
                <v:shape id="_x0000_i2658" type="#_x0000_t75" style="width:24.75pt;height:17.25pt" o:ole="">
                  <v:imagedata r:id="rId204" o:title=""/>
                </v:shape>
                <o:OLEObject Type="Embed" ProgID="Equation.DSMT4" ShapeID="_x0000_i2658" DrawAspect="Content" ObjectID="_1686867207" r:id="rId211"/>
              </w:object>
            </w:r>
            <w:r w:rsidRPr="00052D66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460" w:dyaOrig="300">
                <v:shape id="_x0000_i2659" type="#_x0000_t75" style="width:23.25pt;height:15pt" o:ole="">
                  <v:imagedata r:id="rId206" o:title=""/>
                </v:shape>
                <o:OLEObject Type="Embed" ProgID="Equation.DSMT4" ShapeID="_x0000_i2659" DrawAspect="Content" ObjectID="_1686867208" r:id="rId212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vi-VN"/>
              </w:rPr>
              <w:t xml:space="preserve">  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>có độ dài gấp đôi độ dà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i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 cạnh tam giác đều nên chúng bằng nhau </w:t>
            </w:r>
          </w:p>
          <w:p w:rsidR="00982A74" w:rsidRPr="00DD465B" w:rsidRDefault="00982A74" w:rsidP="00982A7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  <w:color w:val="FF0000"/>
                <w:sz w:val="28"/>
                <w:szCs w:val="28"/>
              </w:rPr>
            </w:pP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Mỗi góc ở đỉnh </w:t>
            </w:r>
            <w:r w:rsidRPr="0037729C">
              <w:rPr>
                <w:rFonts w:ascii="Times New Roman" w:hAnsi="Times New Roman" w:cs="Times New Roman"/>
                <w:color w:val="000000"/>
                <w:position w:val="-10"/>
                <w:sz w:val="28"/>
                <w:szCs w:val="32"/>
                <w:lang w:val="vi-VN" w:eastAsia="vi-VN"/>
              </w:rPr>
              <w:object w:dxaOrig="1719" w:dyaOrig="340">
                <v:shape id="_x0000_i2656" type="#_x0000_t75" style="width:85.5pt;height:17.25pt" o:ole="">
                  <v:imagedata r:id="rId169" o:title=""/>
                </v:shape>
                <o:OLEObject Type="Embed" ProgID="Equation.DSMT4" ShapeID="_x0000_i2656" DrawAspect="Content" ObjectID="_1686867209" r:id="rId213"/>
              </w:object>
            </w: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của lục giác đều 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eastAsia="vi-VN"/>
              </w:rPr>
              <w:object w:dxaOrig="1200" w:dyaOrig="300">
                <v:shape id="_x0000_i2655" type="#_x0000_t75" style="width:59.25pt;height:15pt" o:ole="">
                  <v:imagedata r:id="rId163" o:title=""/>
                </v:shape>
                <o:OLEObject Type="Embed" ProgID="Equation.DSMT4" ShapeID="_x0000_i2655" DrawAspect="Content" ObjectID="_1686867210" r:id="rId214"/>
              </w:object>
            </w: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 đều gấp đôi góc của một tam giác đều nên chúng bằng nhau.</w:t>
            </w:r>
          </w:p>
        </w:tc>
      </w:tr>
    </w:tbl>
    <w:p w:rsidR="001A11D4" w:rsidRDefault="001A11D4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lastRenderedPageBreak/>
        <w:t>Hướng dẫn tự học ở nhà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(3 phút):</w:t>
      </w:r>
    </w:p>
    <w:p w:rsidR="001A11D4" w:rsidRDefault="001A11D4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Ghi nhớ các đặc điểm nhận biết</w:t>
      </w:r>
      <w:r w:rsidR="00AE66B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à các yếu tố về cạnh, đường chéo của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hình vuông</w:t>
      </w:r>
      <w:r w:rsidR="00AE66BA">
        <w:rPr>
          <w:rFonts w:ascii="Times New Roman" w:eastAsia="Times New Roman" w:hAnsi="Times New Roman" w:cs="Times New Roman"/>
          <w:color w:val="000000"/>
          <w:sz w:val="28"/>
          <w:szCs w:val="28"/>
        </w:rPr>
        <w:t>, hình lục giác đều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; cách vẽ hình vuông bằng eke khi biết độ dài cạnh; công thức tính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chu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i, diện tích của hình vuông; ôn lại các bài tập đã làm trên lớp.</w:t>
      </w:r>
    </w:p>
    <w:p w:rsidR="001A11D4" w:rsidRDefault="0045158B" w:rsidP="0049099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099A">
        <w:rPr>
          <w:rFonts w:ascii="Times New Roman" w:eastAsia="Times New Roman" w:hAnsi="Times New Roman" w:cs="Times New Roman"/>
          <w:color w:val="000000"/>
          <w:sz w:val="28"/>
          <w:szCs w:val="28"/>
        </w:rPr>
        <w:t>- Làm bài tập</w:t>
      </w:r>
      <w:r w:rsidR="0049099A" w:rsidRPr="004909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,2,3,4</w:t>
      </w:r>
      <w:r w:rsidRPr="0049099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rong SGK </w:t>
      </w:r>
      <w:r w:rsidR="0049099A" w:rsidRPr="0049099A">
        <w:rPr>
          <w:rFonts w:ascii="Times New Roman" w:eastAsia="Times New Roman" w:hAnsi="Times New Roman" w:cs="Times New Roman"/>
          <w:color w:val="000000"/>
          <w:sz w:val="28"/>
          <w:szCs w:val="28"/>
        </w:rPr>
        <w:t>– T 96, 97.</w:t>
      </w:r>
    </w:p>
    <w:p w:rsidR="001A11D4" w:rsidRDefault="001A11D4" w:rsidP="0049099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Chuẩn bị bài mới: đọc trước toàn bộ nội dung mục </w:t>
      </w:r>
      <w:r w:rsidR="006562AB">
        <w:rPr>
          <w:rFonts w:ascii="Times New Roman" w:eastAsia="Times New Roman" w:hAnsi="Times New Roman" w:cs="Times New Roman"/>
          <w:color w:val="000000"/>
          <w:sz w:val="28"/>
          <w:szCs w:val="28"/>
        </w:rPr>
        <w:t>I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II. </w:t>
      </w:r>
      <w:proofErr w:type="gramStart"/>
      <w:r w:rsidR="006562AB">
        <w:rPr>
          <w:rFonts w:ascii="Times New Roman" w:eastAsia="Times New Roman" w:hAnsi="Times New Roman" w:cs="Times New Roman"/>
          <w:color w:val="000000"/>
          <w:sz w:val="28"/>
          <w:szCs w:val="28"/>
        </w:rPr>
        <w:t>Lục giác đều trang 96.</w:t>
      </w:r>
      <w:proofErr w:type="gramEnd"/>
    </w:p>
    <w:p w:rsidR="001A11D4" w:rsidRDefault="001A11D4" w:rsidP="0049099A">
      <w:pPr>
        <w:tabs>
          <w:tab w:val="left" w:pos="154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u w:val="single"/>
        </w:rPr>
      </w:pPr>
      <w:r w:rsidRPr="001E1590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u w:val="single"/>
        </w:rPr>
        <w:t xml:space="preserve">Tiết </w:t>
      </w: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u w:val="single"/>
        </w:rPr>
        <w:t>3</w:t>
      </w:r>
    </w:p>
    <w:p w:rsidR="00D56F4B" w:rsidRPr="004C5AC8" w:rsidRDefault="005E0F44" w:rsidP="007C5877">
      <w:pPr>
        <w:tabs>
          <w:tab w:val="left" w:pos="154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4C5AC8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3. H</w:t>
      </w:r>
      <w:r w:rsidR="004C5AC8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oạt động</w:t>
      </w:r>
      <w:r w:rsidRPr="004C5AC8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3: </w:t>
      </w:r>
      <w:r w:rsidR="006562AB" w:rsidRPr="004C5AC8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Luyện tập</w:t>
      </w:r>
      <w:r w:rsidR="00B37241" w:rsidRPr="004C5AC8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(</w:t>
      </w:r>
      <w:r w:rsidR="00BD6E69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40</w:t>
      </w:r>
      <w:r w:rsidRPr="004C5AC8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phút)</w:t>
      </w:r>
    </w:p>
    <w:p w:rsidR="000866CD" w:rsidRPr="001F4861" w:rsidRDefault="00602F47" w:rsidP="000866CD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7443CE">
        <w:rPr>
          <w:rFonts w:ascii="Times New Roman" w:hAnsi="Times New Roman"/>
          <w:b/>
          <w:bCs/>
          <w:iCs/>
          <w:color w:val="FF0000"/>
          <w:sz w:val="28"/>
          <w:szCs w:val="28"/>
          <w:lang w:val="vi-VN"/>
        </w:rPr>
        <w:t>a) Mục tiêu:</w:t>
      </w:r>
      <w:r w:rsidRPr="007A3667">
        <w:rPr>
          <w:rFonts w:ascii="Times New Roman" w:hAnsi="Times New Roman"/>
          <w:bCs/>
          <w:iCs/>
          <w:sz w:val="28"/>
          <w:szCs w:val="28"/>
          <w:lang w:val="vi-VN"/>
        </w:rPr>
        <w:t xml:space="preserve"> HS biết </w:t>
      </w:r>
      <w:r w:rsidR="00493D37">
        <w:rPr>
          <w:rFonts w:ascii="Times New Roman" w:hAnsi="Times New Roman"/>
          <w:bCs/>
          <w:iCs/>
          <w:sz w:val="28"/>
          <w:szCs w:val="28"/>
        </w:rPr>
        <w:t xml:space="preserve">áp </w:t>
      </w:r>
      <w:r w:rsidRPr="007A3667">
        <w:rPr>
          <w:rFonts w:ascii="Times New Roman" w:hAnsi="Times New Roman"/>
          <w:bCs/>
          <w:iCs/>
          <w:sz w:val="28"/>
          <w:szCs w:val="28"/>
          <w:lang w:val="vi-VN"/>
        </w:rPr>
        <w:t>dụng các kiến thức đã học để giải bài tập</w:t>
      </w:r>
      <w:r w:rsidR="000866CD">
        <w:rPr>
          <w:rFonts w:ascii="Times New Roman" w:hAnsi="Times New Roman"/>
          <w:sz w:val="28"/>
          <w:szCs w:val="28"/>
        </w:rPr>
        <w:t xml:space="preserve">, </w:t>
      </w:r>
      <w:r w:rsidR="000866CD" w:rsidRPr="007A3667">
        <w:rPr>
          <w:rFonts w:ascii="Times New Roman" w:hAnsi="Times New Roman"/>
          <w:bCs/>
          <w:iCs/>
          <w:sz w:val="28"/>
          <w:szCs w:val="28"/>
          <w:lang w:val="vi-VN"/>
        </w:rPr>
        <w:t xml:space="preserve">giải </w:t>
      </w:r>
      <w:r w:rsidR="000866CD">
        <w:rPr>
          <w:rFonts w:ascii="Times New Roman" w:hAnsi="Times New Roman"/>
          <w:bCs/>
          <w:iCs/>
          <w:sz w:val="28"/>
          <w:szCs w:val="28"/>
        </w:rPr>
        <w:t>quyết các tình huống thực tiễn</w:t>
      </w:r>
      <w:r w:rsidR="000866CD">
        <w:rPr>
          <w:rFonts w:ascii="Times New Roman" w:hAnsi="Times New Roman"/>
          <w:sz w:val="28"/>
          <w:szCs w:val="28"/>
        </w:rPr>
        <w:t xml:space="preserve">, biết vận dụng kiến thức tính độ dài cạnh hình vuông khi biết chu vi hoặc diện tích, biết chọn lựa phương án phù hợp với thực tiễn. </w:t>
      </w:r>
    </w:p>
    <w:p w:rsidR="00602F47" w:rsidRDefault="00602F47" w:rsidP="007C5877">
      <w:pPr>
        <w:spacing w:after="0" w:line="240" w:lineRule="auto"/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7443CE">
        <w:rPr>
          <w:rFonts w:ascii="Times New Roman" w:hAnsi="Times New Roman"/>
          <w:b/>
          <w:color w:val="FF0000"/>
          <w:sz w:val="28"/>
          <w:szCs w:val="28"/>
          <w:lang w:val="vi-VN"/>
        </w:rPr>
        <w:t>b) Nội dung:</w:t>
      </w:r>
    </w:p>
    <w:p w:rsidR="00CC60E7" w:rsidRPr="007C5877" w:rsidRDefault="00602F47" w:rsidP="007C587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gramStart"/>
      <w:r w:rsidRPr="007C5877">
        <w:rPr>
          <w:rFonts w:ascii="Times New Roman" w:hAnsi="Times New Roman"/>
          <w:sz w:val="28"/>
          <w:szCs w:val="28"/>
        </w:rPr>
        <w:t>- Làm bài tậ</w:t>
      </w:r>
      <w:r w:rsidR="0093641A" w:rsidRPr="007C5877">
        <w:rPr>
          <w:rFonts w:ascii="Times New Roman" w:hAnsi="Times New Roman"/>
          <w:sz w:val="28"/>
          <w:szCs w:val="28"/>
        </w:rPr>
        <w:t>p 1,</w:t>
      </w:r>
      <w:r w:rsidR="00B37241" w:rsidRPr="007C5877">
        <w:rPr>
          <w:rFonts w:ascii="Times New Roman" w:hAnsi="Times New Roman"/>
          <w:sz w:val="28"/>
          <w:szCs w:val="28"/>
        </w:rPr>
        <w:t xml:space="preserve"> 2</w:t>
      </w:r>
      <w:r w:rsidR="000866CD">
        <w:rPr>
          <w:rFonts w:ascii="Times New Roman" w:hAnsi="Times New Roman"/>
          <w:sz w:val="28"/>
          <w:szCs w:val="28"/>
        </w:rPr>
        <w:t>, 3</w:t>
      </w:r>
      <w:r w:rsidR="00CC60E7" w:rsidRPr="007C5877">
        <w:rPr>
          <w:rFonts w:ascii="Times New Roman" w:hAnsi="Times New Roman"/>
          <w:sz w:val="28"/>
          <w:szCs w:val="28"/>
        </w:rPr>
        <w:t>.</w:t>
      </w:r>
      <w:proofErr w:type="gramEnd"/>
    </w:p>
    <w:p w:rsidR="00602F47" w:rsidRPr="007443CE" w:rsidRDefault="00602F47" w:rsidP="007C5877">
      <w:pPr>
        <w:spacing w:after="0" w:line="240" w:lineRule="auto"/>
        <w:jc w:val="both"/>
        <w:rPr>
          <w:rFonts w:ascii="Times New Roman" w:hAnsi="Times New Roman"/>
          <w:bCs/>
          <w:iCs/>
          <w:color w:val="FF0000"/>
          <w:sz w:val="28"/>
          <w:szCs w:val="28"/>
        </w:rPr>
      </w:pPr>
      <w:r w:rsidRPr="007C5877">
        <w:rPr>
          <w:rFonts w:ascii="Times New Roman" w:hAnsi="Times New Roman"/>
          <w:b/>
          <w:color w:val="FF0000"/>
          <w:sz w:val="28"/>
          <w:szCs w:val="28"/>
          <w:lang w:val="vi-VN"/>
        </w:rPr>
        <w:t>c) Sản phẩm:</w:t>
      </w:r>
      <w:r w:rsidRPr="007C5877">
        <w:rPr>
          <w:rFonts w:ascii="Times New Roman" w:hAnsi="Times New Roman"/>
          <w:bCs/>
          <w:iCs/>
          <w:sz w:val="28"/>
          <w:szCs w:val="28"/>
          <w:lang w:val="vi-VN"/>
        </w:rPr>
        <w:t xml:space="preserve">Kết quả </w:t>
      </w:r>
      <w:r w:rsidRPr="007C5877">
        <w:rPr>
          <w:rFonts w:ascii="Times New Roman" w:hAnsi="Times New Roman"/>
          <w:bCs/>
          <w:iCs/>
          <w:sz w:val="28"/>
          <w:szCs w:val="28"/>
        </w:rPr>
        <w:t>bài tập 1</w:t>
      </w:r>
      <w:r w:rsidR="007C5877" w:rsidRPr="007C5877">
        <w:rPr>
          <w:rFonts w:ascii="Times New Roman" w:hAnsi="Times New Roman"/>
          <w:bCs/>
          <w:iCs/>
          <w:sz w:val="28"/>
          <w:szCs w:val="28"/>
        </w:rPr>
        <w:t>,2</w:t>
      </w:r>
      <w:r w:rsidR="000866CD">
        <w:rPr>
          <w:rFonts w:ascii="Times New Roman" w:hAnsi="Times New Roman"/>
          <w:bCs/>
          <w:iCs/>
          <w:sz w:val="28"/>
          <w:szCs w:val="28"/>
        </w:rPr>
        <w:t>, 3</w:t>
      </w:r>
      <w:r w:rsidR="00B37241" w:rsidRPr="007C5877">
        <w:rPr>
          <w:rFonts w:ascii="Times New Roman" w:hAnsi="Times New Roman"/>
          <w:bCs/>
          <w:iCs/>
          <w:sz w:val="28"/>
          <w:szCs w:val="28"/>
        </w:rPr>
        <w:t>.</w:t>
      </w:r>
    </w:p>
    <w:p w:rsidR="00602F47" w:rsidRDefault="00602F47" w:rsidP="007C5877">
      <w:pPr>
        <w:spacing w:after="0" w:line="240" w:lineRule="auto"/>
        <w:rPr>
          <w:rFonts w:ascii="Times New Roman" w:hAnsi="Times New Roman"/>
          <w:b/>
          <w:color w:val="FF0000"/>
          <w:sz w:val="28"/>
          <w:szCs w:val="28"/>
        </w:rPr>
      </w:pPr>
      <w:r w:rsidRPr="007443CE">
        <w:rPr>
          <w:rFonts w:ascii="Times New Roman" w:hAnsi="Times New Roman"/>
          <w:b/>
          <w:color w:val="FF0000"/>
          <w:sz w:val="28"/>
          <w:szCs w:val="28"/>
          <w:lang w:val="vi-VN"/>
        </w:rPr>
        <w:t>d) Tổ chức thực hiện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219"/>
        <w:gridCol w:w="5670"/>
      </w:tblGrid>
      <w:tr w:rsidR="00602F47" w:rsidRPr="00602F47" w:rsidTr="002A0BE5">
        <w:tc>
          <w:tcPr>
            <w:tcW w:w="4219" w:type="dxa"/>
            <w:tcBorders>
              <w:bottom w:val="single" w:sz="4" w:space="0" w:color="auto"/>
            </w:tcBorders>
          </w:tcPr>
          <w:p w:rsidR="00602F47" w:rsidRPr="00602F47" w:rsidRDefault="00602F47" w:rsidP="007C587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  <w:color w:val="FF0000"/>
                <w:sz w:val="28"/>
                <w:szCs w:val="28"/>
                <w:lang w:val="vi-VN"/>
              </w:rPr>
            </w:pPr>
            <w:r w:rsidRPr="00602F47">
              <w:rPr>
                <w:rFonts w:ascii="Times New Roman" w:hAnsi="Times New Roman"/>
                <w:b/>
                <w:bCs/>
                <w:iCs/>
                <w:color w:val="FF0000"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5670" w:type="dxa"/>
            <w:tcBorders>
              <w:bottom w:val="single" w:sz="4" w:space="0" w:color="auto"/>
            </w:tcBorders>
          </w:tcPr>
          <w:p w:rsidR="00602F47" w:rsidRPr="00602F47" w:rsidRDefault="00602F47" w:rsidP="007C5877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  <w:color w:val="FF0000"/>
                <w:sz w:val="28"/>
                <w:szCs w:val="28"/>
              </w:rPr>
            </w:pPr>
            <w:r w:rsidRPr="00602F47">
              <w:rPr>
                <w:rFonts w:ascii="Times New Roman" w:hAnsi="Times New Roman"/>
                <w:b/>
                <w:bCs/>
                <w:iCs/>
                <w:color w:val="FF0000"/>
                <w:sz w:val="28"/>
                <w:szCs w:val="28"/>
              </w:rPr>
              <w:t>Nội dung</w:t>
            </w:r>
          </w:p>
        </w:tc>
      </w:tr>
      <w:tr w:rsidR="00602F47" w:rsidRPr="007A3667" w:rsidTr="002A0BE5">
        <w:tblPrEx>
          <w:tblBorders>
            <w:left w:val="none" w:sz="0" w:space="0" w:color="auto"/>
            <w:right w:val="none" w:sz="0" w:space="0" w:color="auto"/>
          </w:tblBorders>
          <w:tblLook w:val="0000"/>
        </w:tblPrEx>
        <w:tc>
          <w:tcPr>
            <w:tcW w:w="4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02F47" w:rsidRDefault="00493D37" w:rsidP="007C5877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GV g</w:t>
            </w:r>
            <w:r w:rsidR="00602F47"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iao nhiệm vụ học tập</w:t>
            </w:r>
            <w:r w:rsidR="005B6125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 1</w:t>
            </w:r>
          </w:p>
          <w:p w:rsidR="00E26BF7" w:rsidRPr="00E26BF7" w:rsidRDefault="00E26BF7" w:rsidP="00E26BF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E26BF7">
              <w:rPr>
                <w:rFonts w:ascii="Times New Roman" w:hAnsi="Times New Roman"/>
                <w:bCs/>
                <w:sz w:val="28"/>
                <w:szCs w:val="28"/>
              </w:rPr>
              <w:t>Yêu cầu học sinh hoạt động cá nhân làm bài tập 1.</w:t>
            </w:r>
          </w:p>
          <w:p w:rsidR="00602F47" w:rsidRPr="00493D37" w:rsidRDefault="00493D37" w:rsidP="00E26BF7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HS </w:t>
            </w:r>
            <w:r w:rsidR="00602F47"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Thực hiện nhiệm vụ</w:t>
            </w:r>
            <w:r w:rsidR="005B6125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 1</w:t>
            </w:r>
          </w:p>
          <w:p w:rsidR="00602F47" w:rsidRPr="003B4F90" w:rsidRDefault="00602F47" w:rsidP="00E26BF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B4F90">
              <w:rPr>
                <w:rFonts w:ascii="Times New Roman" w:hAnsi="Times New Roman"/>
                <w:sz w:val="28"/>
                <w:szCs w:val="28"/>
              </w:rPr>
              <w:t>Hs cá nhân th</w:t>
            </w:r>
            <w:r w:rsidR="00493D37">
              <w:rPr>
                <w:rFonts w:ascii="Times New Roman" w:hAnsi="Times New Roman"/>
                <w:sz w:val="28"/>
                <w:szCs w:val="28"/>
              </w:rPr>
              <w:t>ự</w:t>
            </w:r>
            <w:r w:rsidRPr="003B4F90">
              <w:rPr>
                <w:rFonts w:ascii="Times New Roman" w:hAnsi="Times New Roman"/>
                <w:sz w:val="28"/>
                <w:szCs w:val="28"/>
              </w:rPr>
              <w:t>c hiện nhiệm vụ</w:t>
            </w:r>
            <w:r w:rsidR="00E26BF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602F47" w:rsidRPr="00493D37" w:rsidRDefault="00602F47" w:rsidP="00E26BF7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Báo cáo thảo luận</w:t>
            </w:r>
            <w:r w:rsidR="005B6125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 1</w:t>
            </w:r>
          </w:p>
          <w:p w:rsidR="00602F47" w:rsidRPr="003B4F90" w:rsidRDefault="00493D37" w:rsidP="00E26BF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Gv yêu cầu 2 HSđứng </w:t>
            </w:r>
            <w:r w:rsidR="00602F47" w:rsidRPr="003B4F90">
              <w:rPr>
                <w:rFonts w:ascii="Times New Roman" w:hAnsi="Times New Roman"/>
                <w:sz w:val="28"/>
                <w:szCs w:val="28"/>
              </w:rPr>
              <w:t>tại chỗ báo cáo kết quả</w:t>
            </w:r>
            <w:r w:rsidR="00CC60E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602F47" w:rsidRPr="003B4F90" w:rsidRDefault="00602F47" w:rsidP="00E26BF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B4F90">
              <w:rPr>
                <w:rFonts w:ascii="Times New Roman" w:hAnsi="Times New Roman"/>
                <w:sz w:val="28"/>
                <w:szCs w:val="28"/>
              </w:rPr>
              <w:lastRenderedPageBreak/>
              <w:t>HS khác nhận xét.</w:t>
            </w:r>
          </w:p>
          <w:p w:rsidR="00602F47" w:rsidRPr="00493D37" w:rsidRDefault="00602F47" w:rsidP="00E26BF7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Kết luận, nhận định</w:t>
            </w:r>
            <w:r w:rsidR="005B6125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 1</w:t>
            </w:r>
          </w:p>
          <w:p w:rsidR="00602F47" w:rsidRPr="00900CFF" w:rsidRDefault="00602F47" w:rsidP="00E26BF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177E7">
              <w:rPr>
                <w:rFonts w:ascii="Times New Roman" w:hAnsi="Times New Roman"/>
                <w:sz w:val="28"/>
                <w:szCs w:val="28"/>
              </w:rPr>
              <w:t>G</w:t>
            </w:r>
            <w:r>
              <w:rPr>
                <w:rFonts w:ascii="Times New Roman" w:hAnsi="Times New Roman"/>
                <w:sz w:val="28"/>
                <w:szCs w:val="28"/>
              </w:rPr>
              <w:t>V</w:t>
            </w:r>
            <w:r w:rsidRPr="005177E7">
              <w:rPr>
                <w:rFonts w:ascii="Times New Roman" w:hAnsi="Times New Roman"/>
                <w:sz w:val="28"/>
                <w:szCs w:val="28"/>
              </w:rPr>
              <w:t>: Hướng dẫn HS nhận xét,</w:t>
            </w:r>
            <w:r w:rsidR="00CC60E7">
              <w:rPr>
                <w:rFonts w:ascii="Times New Roman" w:hAnsi="Times New Roman"/>
                <w:sz w:val="28"/>
                <w:szCs w:val="28"/>
              </w:rPr>
              <w:t xml:space="preserve"> sửa lại các ý sai để được khẳng định đúng.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6BF7" w:rsidRDefault="00E26BF7" w:rsidP="00E26BF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2D66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Bài tập 1:</w:t>
            </w:r>
            <w:r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Đúng điền Đ, sai điền S vào các khẳng định sau:</w:t>
            </w:r>
          </w:p>
          <w:p w:rsidR="007C5877" w:rsidRDefault="00E26BF7" w:rsidP="00E26BF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 w:rsidRPr="007C5877">
              <w:rPr>
                <w:rFonts w:ascii="Times New Roman" w:hAnsi="Times New Roman"/>
                <w:sz w:val="28"/>
                <w:szCs w:val="28"/>
              </w:rPr>
              <w:t xml:space="preserve">Tam giác đều </w:t>
            </w:r>
            <w:r w:rsidR="007C5877" w:rsidRPr="007C5877">
              <w:rPr>
                <w:rFonts w:ascii="Times New Roman" w:hAnsi="Times New Roman"/>
                <w:sz w:val="28"/>
                <w:szCs w:val="28"/>
              </w:rPr>
              <w:t>có ba</w:t>
            </w:r>
            <w:r w:rsidRPr="007C5877">
              <w:rPr>
                <w:rFonts w:ascii="Times New Roman" w:hAnsi="Times New Roman"/>
                <w:sz w:val="28"/>
                <w:szCs w:val="28"/>
              </w:rPr>
              <w:t xml:space="preserve"> cạnh bằng nhau, </w:t>
            </w:r>
            <w:r w:rsidR="007C5877" w:rsidRPr="007C5877">
              <w:rPr>
                <w:rFonts w:ascii="Times New Roman" w:hAnsi="Times New Roman"/>
                <w:sz w:val="28"/>
                <w:szCs w:val="28"/>
              </w:rPr>
              <w:t>ba</w:t>
            </w:r>
            <w:r w:rsidRPr="007C5877">
              <w:rPr>
                <w:rFonts w:ascii="Times New Roman" w:hAnsi="Times New Roman"/>
                <w:sz w:val="28"/>
                <w:szCs w:val="28"/>
              </w:rPr>
              <w:t xml:space="preserve"> góc bằng nhau. </w:t>
            </w:r>
          </w:p>
          <w:p w:rsidR="00E26BF7" w:rsidRDefault="00E26BF7" w:rsidP="00E26BF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b) Tam giác đều có cạnh là </w:t>
            </w:r>
            <w:r w:rsidR="00E678D6" w:rsidRPr="007C5877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20">
                <v:shape id="_x0000_i2490" type="#_x0000_t75" style="width:9.75pt;height:11.25pt" o:ole="">
                  <v:imagedata r:id="rId215" o:title=""/>
                </v:shape>
                <o:OLEObject Type="Embed" ProgID="Equation.DSMT4" ShapeID="_x0000_i2490" DrawAspect="Content" ObjectID="_1686867211" r:id="rId216"/>
              </w:object>
            </w:r>
            <w:r w:rsidR="007C587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thì chu vi 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 xml:space="preserve">là </w:t>
            </w:r>
            <w:proofErr w:type="gramEnd"/>
            <w:r w:rsidR="00E678D6" w:rsidRPr="0016325C">
              <w:rPr>
                <w:rFonts w:ascii="Times New Roman" w:hAnsi="Times New Roman"/>
                <w:position w:val="-6"/>
                <w:sz w:val="28"/>
                <w:szCs w:val="28"/>
              </w:rPr>
              <w:object w:dxaOrig="340" w:dyaOrig="300">
                <v:shape id="_x0000_i2488" type="#_x0000_t75" style="width:17.25pt;height:14.25pt" o:ole="">
                  <v:imagedata r:id="rId217" o:title=""/>
                </v:shape>
                <o:OLEObject Type="Embed" ProgID="Equation.DSMT4" ShapeID="_x0000_i2488" DrawAspect="Content" ObjectID="_1686867212" r:id="rId21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E26BF7" w:rsidRDefault="00E26BF7" w:rsidP="00E26BF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c) Lục giác đều có cạnh là </w:t>
            </w:r>
            <w:r w:rsidR="00E678D6" w:rsidRPr="007C5877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20">
                <v:shape id="_x0000_i2492" type="#_x0000_t75" style="width:9.75pt;height:11.25pt" o:ole="">
                  <v:imagedata r:id="rId215" o:title=""/>
                </v:shape>
                <o:OLEObject Type="Embed" ProgID="Equation.DSMT4" ShapeID="_x0000_i2492" DrawAspect="Content" ObjectID="_1686867213" r:id="rId21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thì chu vi 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 xml:space="preserve">là </w:t>
            </w:r>
            <w:proofErr w:type="gramEnd"/>
            <w:r w:rsidR="00E678D6" w:rsidRPr="0016325C">
              <w:rPr>
                <w:rFonts w:ascii="Times New Roman" w:hAnsi="Times New Roman"/>
                <w:position w:val="-6"/>
                <w:sz w:val="28"/>
                <w:szCs w:val="28"/>
              </w:rPr>
              <w:object w:dxaOrig="340" w:dyaOrig="300">
                <v:shape id="_x0000_i2496" type="#_x0000_t75" style="width:17.25pt;height:14.25pt" o:ole="">
                  <v:imagedata r:id="rId220" o:title=""/>
                </v:shape>
                <o:OLEObject Type="Embed" ProgID="Equation.DSMT4" ShapeID="_x0000_i2496" DrawAspect="Content" ObjectID="_1686867214" r:id="rId22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E26BF7" w:rsidRDefault="00E26BF7" w:rsidP="00E26BF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)</w:t>
            </w:r>
            <w:r w:rsidR="000954B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Trong lục giác đều các đường chéo bằng nhau.</w:t>
            </w:r>
          </w:p>
          <w:p w:rsidR="00E26BF7" w:rsidRDefault="000954B4" w:rsidP="00E26BF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lastRenderedPageBreak/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2573655</wp:posOffset>
                  </wp:positionH>
                  <wp:positionV relativeFrom="paragraph">
                    <wp:posOffset>337820</wp:posOffset>
                  </wp:positionV>
                  <wp:extent cx="1038225" cy="1104900"/>
                  <wp:effectExtent l="0" t="0" r="0" b="0"/>
                  <wp:wrapNone/>
                  <wp:docPr id="18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E26BF7">
              <w:rPr>
                <w:rFonts w:ascii="Times New Roman" w:hAnsi="Times New Roman"/>
                <w:sz w:val="28"/>
                <w:szCs w:val="28"/>
              </w:rPr>
              <w:t xml:space="preserve">e) Hình vuông có cạnh là 5m thì diện tích </w:t>
            </w:r>
            <w:proofErr w:type="gramStart"/>
            <w:r w:rsidR="00E26BF7">
              <w:rPr>
                <w:rFonts w:ascii="Times New Roman" w:hAnsi="Times New Roman"/>
                <w:sz w:val="28"/>
                <w:szCs w:val="28"/>
              </w:rPr>
              <w:t xml:space="preserve">là </w:t>
            </w:r>
            <w:proofErr w:type="gramEnd"/>
            <w:r w:rsidRPr="003B4F90">
              <w:rPr>
                <w:rFonts w:ascii="Times New Roman" w:hAnsi="Times New Roman"/>
                <w:position w:val="-6"/>
                <w:sz w:val="28"/>
                <w:szCs w:val="28"/>
              </w:rPr>
              <w:object w:dxaOrig="660" w:dyaOrig="360">
                <v:shape id="_x0000_i2460" type="#_x0000_t75" style="width:33.75pt;height:18pt" o:ole="">
                  <v:imagedata r:id="rId222" o:title=""/>
                </v:shape>
                <o:OLEObject Type="Embed" ProgID="Equation.DSMT4" ShapeID="_x0000_i2460" DrawAspect="Content" ObjectID="_1686867215" r:id="rId223"/>
              </w:object>
            </w:r>
            <w:r w:rsidR="00E26BF7">
              <w:rPr>
                <w:rFonts w:ascii="Times New Roman" w:hAnsi="Times New Roman"/>
                <w:position w:val="-6"/>
                <w:sz w:val="28"/>
                <w:szCs w:val="28"/>
              </w:rPr>
              <w:t>.</w:t>
            </w:r>
          </w:p>
          <w:p w:rsidR="00E26BF7" w:rsidRPr="003B4F90" w:rsidRDefault="00E26BF7" w:rsidP="00E26BF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f) </w:t>
            </w:r>
            <w:r w:rsidRPr="003B4F9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Cho lục giác </w:t>
            </w:r>
            <w:proofErr w:type="gramStart"/>
            <w:r w:rsidRPr="003B4F9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>đ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ề</w:t>
            </w:r>
            <w:r w:rsidRPr="003B4F9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u </w:t>
            </w:r>
            <w:proofErr w:type="gramEnd"/>
            <w:r w:rsidR="000954B4" w:rsidRPr="0037729C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eastAsia="vi-VN"/>
              </w:rPr>
              <w:object w:dxaOrig="1200" w:dyaOrig="300">
                <v:shape id="_x0000_i2462" type="#_x0000_t75" style="width:59.25pt;height:15pt" o:ole="">
                  <v:imagedata r:id="rId163" o:title=""/>
                </v:shape>
                <o:OLEObject Type="Embed" ProgID="Equation.DSMT4" ShapeID="_x0000_i2462" DrawAspect="Content" ObjectID="_1686867216" r:id="rId224"/>
              </w:object>
            </w:r>
            <w:r w:rsidRPr="003B4F90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vi-VN" w:eastAsia="vi-VN"/>
              </w:rPr>
              <w:t>.</w:t>
            </w:r>
          </w:p>
          <w:p w:rsidR="00E26BF7" w:rsidRDefault="00E26BF7" w:rsidP="00E26BF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</w:pPr>
            <w:r w:rsidRPr="003B4F9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Các đường chéo chính </w:t>
            </w:r>
          </w:p>
          <w:p w:rsidR="000954B4" w:rsidRDefault="000954B4" w:rsidP="00E26BF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vi-VN"/>
              </w:rPr>
            </w:pPr>
            <w:r w:rsidRPr="0037729C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vi-VN" w:eastAsia="vi-VN"/>
              </w:rPr>
              <w:object w:dxaOrig="540" w:dyaOrig="340">
                <v:shape id="_x0000_i2478" type="#_x0000_t75" style="width:27pt;height:17.25pt" o:ole="">
                  <v:imagedata r:id="rId202" o:title=""/>
                </v:shape>
                <o:OLEObject Type="Embed" ProgID="Equation.DSMT4" ShapeID="_x0000_i2478" DrawAspect="Content" ObjectID="_1686867217" r:id="rId225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val="vi-VN" w:eastAsia="vi-VN"/>
              </w:rPr>
              <w:object w:dxaOrig="499" w:dyaOrig="340">
                <v:shape id="_x0000_i2479" type="#_x0000_t75" style="width:24.75pt;height:17.25pt" o:ole="">
                  <v:imagedata r:id="rId204" o:title=""/>
                </v:shape>
                <o:OLEObject Type="Embed" ProgID="Equation.DSMT4" ShapeID="_x0000_i2479" DrawAspect="Content" ObjectID="_1686867218" r:id="rId226"/>
              </w:object>
            </w:r>
            <w:r w:rsidRPr="00052D66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460" w:dyaOrig="300">
                <v:shape id="_x0000_i2480" type="#_x0000_t75" style="width:23.25pt;height:15pt" o:ole="">
                  <v:imagedata r:id="rId206" o:title=""/>
                </v:shape>
                <o:OLEObject Type="Embed" ProgID="Equation.DSMT4" ShapeID="_x0000_i2480" DrawAspect="Content" ObjectID="_1686867219" r:id="rId227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vi-VN"/>
              </w:rPr>
              <w:t xml:space="preserve"> 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 w:eastAsia="vi-VN"/>
              </w:rPr>
              <w:t xml:space="preserve">cắt nhau tại điểm </w:t>
            </w:r>
            <w:r w:rsidRPr="0037729C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279" w:dyaOrig="300">
                <v:shape id="_x0000_i2481" type="#_x0000_t75" style="width:14.25pt;height:15pt" o:ole="">
                  <v:imagedata r:id="rId208" o:title=""/>
                </v:shape>
                <o:OLEObject Type="Embed" ProgID="Equation.DSMT4" ShapeID="_x0000_i2481" DrawAspect="Content" ObjectID="_1686867220" r:id="rId228"/>
              </w:object>
            </w:r>
          </w:p>
          <w:p w:rsidR="00E26BF7" w:rsidRPr="003B4F90" w:rsidRDefault="00E26BF7" w:rsidP="00E26BF7">
            <w:pPr>
              <w:spacing w:after="0" w:line="240" w:lineRule="auto"/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>thì</w:t>
            </w:r>
            <w:r w:rsidR="000954B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vi-VN"/>
              </w:rPr>
              <w:t xml:space="preserve"> </w:t>
            </w:r>
            <w:r w:rsidR="000954B4" w:rsidRPr="003B4F90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val="vi-VN" w:eastAsia="vi-VN"/>
              </w:rPr>
              <w:object w:dxaOrig="3720" w:dyaOrig="300">
                <v:shape id="_x0000_i2484" type="#_x0000_t75" style="width:186.75pt;height:15pt" o:ole="">
                  <v:imagedata r:id="rId229" o:title=""/>
                </v:shape>
                <o:OLEObject Type="Embed" ProgID="Equation.DSMT4" ShapeID="_x0000_i2484" DrawAspect="Content" ObjectID="_1686867221" r:id="rId230"/>
              </w:object>
            </w:r>
          </w:p>
          <w:p w:rsidR="00602F47" w:rsidRDefault="00E26BF7" w:rsidP="00E26BF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Giải:</w:t>
            </w:r>
          </w:p>
          <w:tbl>
            <w:tblPr>
              <w:tblStyle w:val="TableGrid"/>
              <w:tblW w:w="0" w:type="auto"/>
              <w:tblLook w:val="04A0"/>
            </w:tblPr>
            <w:tblGrid>
              <w:gridCol w:w="818"/>
              <w:gridCol w:w="822"/>
              <w:gridCol w:w="814"/>
              <w:gridCol w:w="823"/>
              <w:gridCol w:w="815"/>
              <w:gridCol w:w="785"/>
            </w:tblGrid>
            <w:tr w:rsidR="007C5877" w:rsidTr="007C5877">
              <w:tc>
                <w:tcPr>
                  <w:tcW w:w="818" w:type="dxa"/>
                </w:tcPr>
                <w:p w:rsidR="007C5877" w:rsidRPr="007C5877" w:rsidRDefault="007C5877" w:rsidP="007C5877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7C5877">
                    <w:rPr>
                      <w:rFonts w:ascii="Times New Roman" w:hAnsi="Times New Roman" w:cs="Times New Roman"/>
                      <w:sz w:val="28"/>
                      <w:szCs w:val="28"/>
                    </w:rPr>
                    <w:t>a</w:t>
                  </w:r>
                </w:p>
              </w:tc>
              <w:tc>
                <w:tcPr>
                  <w:tcW w:w="822" w:type="dxa"/>
                </w:tcPr>
                <w:p w:rsidR="007C5877" w:rsidRPr="007C5877" w:rsidRDefault="007C5877" w:rsidP="007C5877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7C5877">
                    <w:rPr>
                      <w:rFonts w:ascii="Times New Roman" w:hAnsi="Times New Roman" w:cs="Times New Roman"/>
                      <w:sz w:val="28"/>
                      <w:szCs w:val="28"/>
                    </w:rPr>
                    <w:t>b</w:t>
                  </w:r>
                </w:p>
              </w:tc>
              <w:tc>
                <w:tcPr>
                  <w:tcW w:w="814" w:type="dxa"/>
                </w:tcPr>
                <w:p w:rsidR="007C5877" w:rsidRPr="007C5877" w:rsidRDefault="007C5877" w:rsidP="007C5877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7C5877">
                    <w:rPr>
                      <w:rFonts w:ascii="Times New Roman" w:hAnsi="Times New Roman" w:cs="Times New Roman"/>
                      <w:sz w:val="28"/>
                      <w:szCs w:val="28"/>
                    </w:rPr>
                    <w:t>c</w:t>
                  </w:r>
                </w:p>
              </w:tc>
              <w:tc>
                <w:tcPr>
                  <w:tcW w:w="823" w:type="dxa"/>
                </w:tcPr>
                <w:p w:rsidR="007C5877" w:rsidRPr="007C5877" w:rsidRDefault="007C5877" w:rsidP="007C5877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7C5877">
                    <w:rPr>
                      <w:rFonts w:ascii="Times New Roman" w:hAnsi="Times New Roman" w:cs="Times New Roman"/>
                      <w:sz w:val="28"/>
                      <w:szCs w:val="28"/>
                    </w:rPr>
                    <w:t>d</w:t>
                  </w:r>
                </w:p>
              </w:tc>
              <w:tc>
                <w:tcPr>
                  <w:tcW w:w="815" w:type="dxa"/>
                </w:tcPr>
                <w:p w:rsidR="007C5877" w:rsidRPr="007C5877" w:rsidRDefault="007C5877" w:rsidP="007C5877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7C5877">
                    <w:rPr>
                      <w:rFonts w:ascii="Times New Roman" w:hAnsi="Times New Roman" w:cs="Times New Roman"/>
                      <w:sz w:val="28"/>
                      <w:szCs w:val="28"/>
                    </w:rPr>
                    <w:t>e</w:t>
                  </w:r>
                </w:p>
              </w:tc>
              <w:tc>
                <w:tcPr>
                  <w:tcW w:w="785" w:type="dxa"/>
                </w:tcPr>
                <w:p w:rsidR="007C5877" w:rsidRPr="007C5877" w:rsidRDefault="007C5877" w:rsidP="007C5877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7C5877">
                    <w:rPr>
                      <w:rFonts w:ascii="Times New Roman" w:hAnsi="Times New Roman" w:cs="Times New Roman"/>
                      <w:sz w:val="28"/>
                      <w:szCs w:val="28"/>
                    </w:rPr>
                    <w:t>f</w:t>
                  </w:r>
                </w:p>
              </w:tc>
            </w:tr>
            <w:tr w:rsidR="007C5877" w:rsidTr="007C5877">
              <w:tc>
                <w:tcPr>
                  <w:tcW w:w="818" w:type="dxa"/>
                </w:tcPr>
                <w:p w:rsidR="007C5877" w:rsidRDefault="007C5877" w:rsidP="007C5877">
                  <w:pPr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Đ</w:t>
                  </w:r>
                </w:p>
              </w:tc>
              <w:tc>
                <w:tcPr>
                  <w:tcW w:w="822" w:type="dxa"/>
                </w:tcPr>
                <w:p w:rsidR="007C5877" w:rsidRDefault="007C5877" w:rsidP="007C5877">
                  <w:pPr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Đ</w:t>
                  </w:r>
                </w:p>
              </w:tc>
              <w:tc>
                <w:tcPr>
                  <w:tcW w:w="814" w:type="dxa"/>
                </w:tcPr>
                <w:p w:rsidR="007C5877" w:rsidRDefault="007C5877" w:rsidP="007C5877">
                  <w:pPr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Đ</w:t>
                  </w:r>
                </w:p>
              </w:tc>
              <w:tc>
                <w:tcPr>
                  <w:tcW w:w="823" w:type="dxa"/>
                </w:tcPr>
                <w:p w:rsidR="007C5877" w:rsidRDefault="007C5877" w:rsidP="007C5877">
                  <w:pPr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S</w:t>
                  </w:r>
                </w:p>
              </w:tc>
              <w:tc>
                <w:tcPr>
                  <w:tcW w:w="815" w:type="dxa"/>
                </w:tcPr>
                <w:p w:rsidR="007C5877" w:rsidRDefault="007C5877" w:rsidP="007C5877">
                  <w:pPr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S</w:t>
                  </w:r>
                </w:p>
              </w:tc>
              <w:tc>
                <w:tcPr>
                  <w:tcW w:w="785" w:type="dxa"/>
                </w:tcPr>
                <w:p w:rsidR="007C5877" w:rsidRDefault="007C5877" w:rsidP="007C5877">
                  <w:pPr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Đ</w:t>
                  </w:r>
                </w:p>
              </w:tc>
            </w:tr>
          </w:tbl>
          <w:p w:rsidR="00602F47" w:rsidRPr="00E26BF7" w:rsidRDefault="00602F47" w:rsidP="00E26BF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de-DE"/>
              </w:rPr>
            </w:pPr>
          </w:p>
        </w:tc>
      </w:tr>
      <w:tr w:rsidR="007C5877" w:rsidRPr="007A3667" w:rsidTr="002A0BE5">
        <w:tblPrEx>
          <w:tblBorders>
            <w:left w:val="none" w:sz="0" w:space="0" w:color="auto"/>
            <w:right w:val="none" w:sz="0" w:space="0" w:color="auto"/>
          </w:tblBorders>
          <w:tblLook w:val="0000"/>
        </w:tblPrEx>
        <w:tc>
          <w:tcPr>
            <w:tcW w:w="4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C5877" w:rsidRDefault="007C5877" w:rsidP="00E678D6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lastRenderedPageBreak/>
              <w:t>GV g</w:t>
            </w:r>
            <w:r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iao nhiệm vụ học tập</w:t>
            </w:r>
          </w:p>
          <w:p w:rsidR="007C5877" w:rsidRDefault="007C5877" w:rsidP="00E678D6">
            <w:pPr>
              <w:spacing w:after="0" w:line="240" w:lineRule="auto"/>
              <w:jc w:val="both"/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</w:pPr>
            <w:r w:rsidRPr="005B6125"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  <w:t>- Yêu cầu học sinh làm bài tập 2</w:t>
            </w: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  <w:t>,3</w:t>
            </w:r>
          </w:p>
          <w:p w:rsidR="007C5877" w:rsidRPr="00493D37" w:rsidRDefault="007C5877" w:rsidP="00E678D6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 xml:space="preserve">HS </w:t>
            </w:r>
            <w:r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Thực hiện nhiệm vụ</w:t>
            </w:r>
          </w:p>
          <w:p w:rsidR="007C5877" w:rsidRDefault="007C5877" w:rsidP="00E678D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r w:rsidRPr="003B4F90">
              <w:rPr>
                <w:rFonts w:ascii="Times New Roman" w:hAnsi="Times New Roman"/>
                <w:sz w:val="28"/>
                <w:szCs w:val="28"/>
              </w:rPr>
              <w:t xml:space="preserve">Hs </w:t>
            </w:r>
            <w:r>
              <w:rPr>
                <w:rFonts w:ascii="Times New Roman" w:hAnsi="Times New Roman"/>
                <w:sz w:val="28"/>
                <w:szCs w:val="28"/>
              </w:rPr>
              <w:t>hoạt động nhóm đôi làm bài tập 2</w:t>
            </w:r>
          </w:p>
          <w:p w:rsidR="007C5877" w:rsidRPr="003B4F90" w:rsidRDefault="007C5877" w:rsidP="00E678D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 HS hoạt động nhóm làm bài tập 3</w:t>
            </w:r>
          </w:p>
          <w:p w:rsidR="007C5877" w:rsidRPr="00493D37" w:rsidRDefault="007C5877" w:rsidP="00E678D6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Báo cáo thảo luận</w:t>
            </w:r>
          </w:p>
          <w:p w:rsidR="007C5877" w:rsidRDefault="007C5877" w:rsidP="00E678D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- Gv yêu cầu 2 HSđứng </w:t>
            </w:r>
            <w:r w:rsidRPr="003B4F90">
              <w:rPr>
                <w:rFonts w:ascii="Times New Roman" w:hAnsi="Times New Roman"/>
                <w:sz w:val="28"/>
                <w:szCs w:val="28"/>
              </w:rPr>
              <w:t>tại chỗ báo cáo kết quả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bài tập 2</w:t>
            </w:r>
          </w:p>
          <w:p w:rsidR="007C5877" w:rsidRPr="003B4F90" w:rsidRDefault="007C5877" w:rsidP="00E678D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 Yêu cầu các nhóm treo kết quả bài tập 3 tại góc họctập của nhóm để cả lớp cùng theo dõi.</w:t>
            </w:r>
          </w:p>
          <w:p w:rsidR="007C5877" w:rsidRPr="003B4F90" w:rsidRDefault="007C5877" w:rsidP="00E678D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r w:rsidRPr="003B4F90">
              <w:rPr>
                <w:rFonts w:ascii="Times New Roman" w:hAnsi="Times New Roman"/>
                <w:sz w:val="28"/>
                <w:szCs w:val="28"/>
              </w:rPr>
              <w:t>HS khác nhận xét.</w:t>
            </w:r>
          </w:p>
          <w:p w:rsidR="007C5877" w:rsidRPr="00493D37" w:rsidRDefault="007C5877" w:rsidP="00E678D6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493D3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Kết luận, nhận định</w:t>
            </w:r>
          </w:p>
          <w:p w:rsidR="007C5877" w:rsidRDefault="007C5877" w:rsidP="00E678D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177E7">
              <w:rPr>
                <w:rFonts w:ascii="Times New Roman" w:hAnsi="Times New Roman"/>
                <w:sz w:val="28"/>
                <w:szCs w:val="28"/>
              </w:rPr>
              <w:t>G</w:t>
            </w:r>
            <w:r>
              <w:rPr>
                <w:rFonts w:ascii="Times New Roman" w:hAnsi="Times New Roman"/>
                <w:sz w:val="28"/>
                <w:szCs w:val="28"/>
              </w:rPr>
              <w:t>V</w:t>
            </w:r>
            <w:r w:rsidRPr="005177E7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/>
                <w:sz w:val="28"/>
                <w:szCs w:val="28"/>
              </w:rPr>
              <w:t>nhận xét cách trình bày của các nhóm, chốt kết quả.</w:t>
            </w:r>
          </w:p>
          <w:p w:rsidR="007C5877" w:rsidRDefault="007C5877" w:rsidP="00E678D6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5877" w:rsidRDefault="007C5877" w:rsidP="00E678D6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ài tập 2: (SGK- T97)</w:t>
            </w:r>
          </w:p>
          <w:p w:rsidR="007C5877" w:rsidRPr="00B12C50" w:rsidRDefault="007C5877" w:rsidP="00E678D6">
            <w:pPr>
              <w:spacing w:after="0" w:line="24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B12C50">
              <w:rPr>
                <w:rFonts w:ascii="Times New Roman" w:hAnsi="Times New Roman" w:cs="Times New Roman"/>
                <w:i/>
                <w:sz w:val="28"/>
                <w:szCs w:val="28"/>
              </w:rPr>
              <w:t>Giải :</w:t>
            </w:r>
          </w:p>
          <w:p w:rsidR="007C5877" w:rsidRDefault="007C5877" w:rsidP="00E678D6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12C50">
              <w:rPr>
                <w:rFonts w:ascii="Times New Roman" w:hAnsi="Times New Roman" w:cs="Times New Roman"/>
                <w:sz w:val="28"/>
                <w:szCs w:val="28"/>
              </w:rPr>
              <w:t xml:space="preserve">Phần vườn trồng rau là một hình vuông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ó </w:t>
            </w:r>
            <w:r w:rsidRPr="00B12C50">
              <w:rPr>
                <w:rFonts w:ascii="Times New Roman" w:hAnsi="Times New Roman" w:cs="Times New Roman"/>
                <w:sz w:val="28"/>
                <w:szCs w:val="28"/>
              </w:rPr>
              <w:t>cạ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dài:</w:t>
            </w:r>
            <w:r w:rsidR="00E678D6" w:rsidRPr="00B12C50">
              <w:rPr>
                <w:rFonts w:ascii="Times New Roman" w:hAnsi="Times New Roman" w:cs="Times New Roman"/>
                <w:b/>
                <w:position w:val="-14"/>
                <w:sz w:val="28"/>
                <w:szCs w:val="28"/>
              </w:rPr>
              <w:object w:dxaOrig="1760" w:dyaOrig="420">
                <v:shape id="_x0000_i2586" type="#_x0000_t75" style="width:88.5pt;height:21.75pt" o:ole="">
                  <v:imagedata r:id="rId231" o:title=""/>
                </v:shape>
                <o:OLEObject Type="Embed" ProgID="Equation.DSMT4" ShapeID="_x0000_i2586" DrawAspect="Content" ObjectID="_1686867222" r:id="rId232"/>
              </w:object>
            </w:r>
          </w:p>
          <w:p w:rsidR="007C5877" w:rsidRDefault="007C5877" w:rsidP="00E678D6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12C50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Diện tích p</w:t>
            </w:r>
            <w:r w:rsidRPr="00B12C50">
              <w:rPr>
                <w:rFonts w:ascii="Times New Roman" w:hAnsi="Times New Roman" w:cs="Times New Roman"/>
                <w:sz w:val="28"/>
                <w:szCs w:val="28"/>
              </w:rPr>
              <w:t>hần vườn trồng ra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:</w:t>
            </w:r>
            <w:r w:rsidR="00E678D6" w:rsidRPr="00B12C50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1960" w:dyaOrig="499">
                <v:shape id="_x0000_i2590" type="#_x0000_t75" style="width:98.25pt;height:24pt" o:ole="">
                  <v:imagedata r:id="rId233" o:title=""/>
                </v:shape>
                <o:OLEObject Type="Embed" ProgID="Equation.DSMT4" ShapeID="_x0000_i2590" DrawAspect="Content" ObjectID="_1686867223" r:id="rId234"/>
              </w:object>
            </w:r>
          </w:p>
          <w:p w:rsidR="007C5877" w:rsidRDefault="007C5877" w:rsidP="00E678D6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12C50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hu vi phần vườn trồng rau là: </w:t>
            </w:r>
            <w:r w:rsidRPr="00B12C50">
              <w:rPr>
                <w:rFonts w:ascii="Times New Roman" w:hAnsi="Times New Roman" w:cs="Times New Roman"/>
                <w:b/>
                <w:position w:val="-14"/>
                <w:sz w:val="28"/>
                <w:szCs w:val="28"/>
              </w:rPr>
              <w:object w:dxaOrig="1480" w:dyaOrig="400">
                <v:shape id="_x0000_i2581" type="#_x0000_t75" style="width:73.5pt;height:20.25pt" o:ole="">
                  <v:imagedata r:id="rId235" o:title=""/>
                </v:shape>
                <o:OLEObject Type="Embed" ProgID="Equation.DSMT4" ShapeID="_x0000_i2581" DrawAspect="Content" ObjectID="_1686867224" r:id="rId236"/>
              </w:object>
            </w:r>
          </w:p>
          <w:p w:rsidR="007C5877" w:rsidRDefault="007C5877" w:rsidP="00E678D6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12C50">
              <w:rPr>
                <w:rFonts w:ascii="Times New Roman" w:hAnsi="Times New Roman" w:cs="Times New Roman"/>
                <w:sz w:val="28"/>
                <w:szCs w:val="28"/>
              </w:rPr>
              <w:t>Độ dài hàng rào là:</w:t>
            </w:r>
            <w:r w:rsidR="00D853E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12C50">
              <w:rPr>
                <w:rFonts w:ascii="Times New Roman" w:hAnsi="Times New Roman" w:cs="Times New Roman"/>
                <w:b/>
                <w:position w:val="-14"/>
                <w:sz w:val="28"/>
                <w:szCs w:val="28"/>
              </w:rPr>
              <w:object w:dxaOrig="1640" w:dyaOrig="400">
                <v:shape id="_x0000_i2582" type="#_x0000_t75" style="width:82.5pt;height:20.25pt" o:ole="">
                  <v:imagedata r:id="rId237" o:title=""/>
                </v:shape>
                <o:OLEObject Type="Embed" ProgID="Equation.DSMT4" ShapeID="_x0000_i2582" DrawAspect="Content" ObjectID="_1686867225" r:id="rId238"/>
              </w:object>
            </w:r>
          </w:p>
          <w:p w:rsidR="007C5877" w:rsidRDefault="007C5877" w:rsidP="00E678D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ài tập 3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à</w:t>
            </w:r>
            <w:r w:rsidRPr="00240939">
              <w:rPr>
                <w:rFonts w:ascii="Times New Roman" w:hAnsi="Times New Roman" w:cs="Times New Roman"/>
                <w:sz w:val="28"/>
                <w:szCs w:val="28"/>
              </w:rPr>
              <w:t xml:space="preserve"> bạn An muốn làm phòng khách hình vuô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ó diện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ích </w:t>
            </w:r>
            <w:proofErr w:type="gramEnd"/>
            <w:r w:rsidR="00D853E6" w:rsidRPr="00240939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920" w:dyaOrig="499">
                <v:shape id="_x0000_i2592" type="#_x0000_t75" style="width:45.75pt;height:24pt" o:ole="">
                  <v:imagedata r:id="rId239" o:title=""/>
                </v:shape>
                <o:OLEObject Type="Embed" ProgID="Equation.DSMT4" ShapeID="_x0000_i2592" DrawAspect="Content" ObjectID="_1686867226" r:id="rId24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:rsidR="007C5877" w:rsidRDefault="007C5877" w:rsidP="00E678D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40939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à bạn An nên chọn loại gạch hình vuông nào sau đây để lát phòng khách sao cho không phải cắt gạch:</w:t>
            </w:r>
          </w:p>
          <w:p w:rsidR="007C5877" w:rsidRDefault="007C5877" w:rsidP="00E678D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oại I: cạnh 50cm.</w:t>
            </w:r>
          </w:p>
          <w:p w:rsidR="007C5877" w:rsidRDefault="007C5877" w:rsidP="00E678D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oại II: cạnh 60cm.</w:t>
            </w:r>
          </w:p>
          <w:p w:rsidR="007C5877" w:rsidRPr="00240939" w:rsidRDefault="007C5877" w:rsidP="00E678D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oại III: cạnh 80cm.</w:t>
            </w:r>
          </w:p>
          <w:p w:rsidR="007C5877" w:rsidRPr="00240939" w:rsidRDefault="007C5877" w:rsidP="00E678D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40939">
              <w:rPr>
                <w:rFonts w:ascii="Times New Roman" w:hAnsi="Times New Roman" w:cs="Times New Roman"/>
                <w:sz w:val="28"/>
                <w:szCs w:val="28"/>
              </w:rPr>
              <w:t xml:space="preserve">b) Giá mỗi mét vuông gạch nhà bạn </w:t>
            </w:r>
            <w:proofErr w:type="gramStart"/>
            <w:r w:rsidRPr="00240939">
              <w:rPr>
                <w:rFonts w:ascii="Times New Roman" w:hAnsi="Times New Roman" w:cs="Times New Roman"/>
                <w:sz w:val="28"/>
                <w:szCs w:val="28"/>
              </w:rPr>
              <w:t>An</w:t>
            </w:r>
            <w:proofErr w:type="gramEnd"/>
            <w:r w:rsidRPr="00240939">
              <w:rPr>
                <w:rFonts w:ascii="Times New Roman" w:hAnsi="Times New Roman" w:cs="Times New Roman"/>
                <w:sz w:val="28"/>
                <w:szCs w:val="28"/>
              </w:rPr>
              <w:t xml:space="preserve"> chọn lát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ở ý a là 115000 </w:t>
            </w:r>
            <w:r w:rsidRPr="00240939">
              <w:rPr>
                <w:rFonts w:ascii="Times New Roman" w:hAnsi="Times New Roman" w:cs="Times New Roman"/>
                <w:sz w:val="28"/>
                <w:szCs w:val="28"/>
              </w:rPr>
              <w:t xml:space="preserve">đồng. Em hãy tính số tiền mà nhà bạn </w:t>
            </w:r>
            <w:proofErr w:type="gramStart"/>
            <w:r w:rsidRPr="00240939">
              <w:rPr>
                <w:rFonts w:ascii="Times New Roman" w:hAnsi="Times New Roman" w:cs="Times New Roman"/>
                <w:sz w:val="28"/>
                <w:szCs w:val="28"/>
              </w:rPr>
              <w:t>An</w:t>
            </w:r>
            <w:proofErr w:type="gramEnd"/>
            <w:r w:rsidRPr="00240939">
              <w:rPr>
                <w:rFonts w:ascii="Times New Roman" w:hAnsi="Times New Roman" w:cs="Times New Roman"/>
                <w:sz w:val="28"/>
                <w:szCs w:val="28"/>
              </w:rPr>
              <w:t xml:space="preserve"> cần để lát gạch phòng khách.</w:t>
            </w:r>
          </w:p>
          <w:p w:rsidR="007C5877" w:rsidRDefault="007C5877" w:rsidP="00E678D6">
            <w:pPr>
              <w:spacing w:after="0" w:line="24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240939">
              <w:rPr>
                <w:rFonts w:ascii="Times New Roman" w:hAnsi="Times New Roman" w:cs="Times New Roman"/>
                <w:i/>
                <w:sz w:val="28"/>
                <w:szCs w:val="28"/>
              </w:rPr>
              <w:t>Giải:</w:t>
            </w:r>
          </w:p>
          <w:p w:rsidR="007C5877" w:rsidRDefault="007C5877" w:rsidP="00E678D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Từ đề bài cho ta thấy phòng khách nhà bạn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An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hình vuông có cạnh là: </w:t>
            </w:r>
            <w:r w:rsidRPr="00DA399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20" w:dyaOrig="400">
                <v:shape id="_x0000_i2584" type="#_x0000_t75" style="width:31.5pt;height:20.25pt" o:ole="">
                  <v:imagedata r:id="rId241" o:title=""/>
                </v:shape>
                <o:OLEObject Type="Embed" ProgID="Equation.DSMT4" ShapeID="_x0000_i2584" DrawAspect="Content" ObjectID="_1686867227" r:id="rId24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Ta thấy </w:t>
            </w:r>
            <w:r w:rsidR="00E678D6" w:rsidRPr="00DA399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40">
                <v:shape id="_x0000_i2587" type="#_x0000_t75" style="width:62.25pt;height:17.25pt" o:ole="">
                  <v:imagedata r:id="rId243" o:title=""/>
                </v:shape>
                <o:OLEObject Type="Embed" ProgID="Equation.DSMT4" ShapeID="_x0000_i2587" DrawAspect="Content" ObjectID="_1686867228" r:id="rId24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không dư. </w:t>
            </w:r>
            <w:r w:rsidR="00E678D6" w:rsidRPr="00DA399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20" w:dyaOrig="340">
                <v:shape id="_x0000_i2588" type="#_x0000_t75" style="width:36pt;height:17.25pt" o:ole="">
                  <v:imagedata r:id="rId245" o:title=""/>
                </v:shape>
                <o:OLEObject Type="Embed" ProgID="Equation.DSMT4" ShapeID="_x0000_i2588" DrawAspect="Content" ObjectID="_1686867229" r:id="rId24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dư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0,2.</w:t>
            </w:r>
          </w:p>
          <w:p w:rsidR="007C5877" w:rsidRDefault="00E678D6" w:rsidP="00E678D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399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40">
                <v:shape id="_x0000_i2589" type="#_x0000_t75" style="width:34.5pt;height:17.25pt" o:ole="">
                  <v:imagedata r:id="rId247" o:title=""/>
                </v:shape>
                <o:OLEObject Type="Embed" ProgID="Equation.DSMT4" ShapeID="_x0000_i2589" DrawAspect="Content" ObjectID="_1686867230" r:id="rId248"/>
              </w:object>
            </w:r>
            <w:r w:rsidR="007C587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="007C5877">
              <w:rPr>
                <w:rFonts w:ascii="Times New Roman" w:hAnsi="Times New Roman" w:cs="Times New Roman"/>
                <w:sz w:val="28"/>
                <w:szCs w:val="28"/>
              </w:rPr>
              <w:t>dư</w:t>
            </w:r>
            <w:proofErr w:type="gramEnd"/>
            <w:r w:rsidR="007C5877">
              <w:rPr>
                <w:rFonts w:ascii="Times New Roman" w:hAnsi="Times New Roman" w:cs="Times New Roman"/>
                <w:sz w:val="28"/>
                <w:szCs w:val="28"/>
              </w:rPr>
              <w:t xml:space="preserve"> 0,2.</w:t>
            </w:r>
            <w:r w:rsidR="002A0BE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9150B">
              <w:rPr>
                <w:rFonts w:ascii="Times New Roman" w:hAnsi="Times New Roman" w:cs="Times New Roman"/>
                <w:sz w:val="28"/>
                <w:szCs w:val="28"/>
              </w:rPr>
              <w:t xml:space="preserve">Do đó </w:t>
            </w:r>
            <w:r w:rsidR="007C5877">
              <w:rPr>
                <w:rFonts w:ascii="Times New Roman" w:hAnsi="Times New Roman" w:cs="Times New Roman"/>
                <w:sz w:val="28"/>
                <w:szCs w:val="28"/>
              </w:rPr>
              <w:t xml:space="preserve">nhà bạn </w:t>
            </w:r>
            <w:proofErr w:type="gramStart"/>
            <w:r w:rsidR="007C5877">
              <w:rPr>
                <w:rFonts w:ascii="Times New Roman" w:hAnsi="Times New Roman" w:cs="Times New Roman"/>
                <w:sz w:val="28"/>
                <w:szCs w:val="28"/>
              </w:rPr>
              <w:t>An</w:t>
            </w:r>
            <w:proofErr w:type="gramEnd"/>
            <w:r w:rsidR="007C5877">
              <w:rPr>
                <w:rFonts w:ascii="Times New Roman" w:hAnsi="Times New Roman" w:cs="Times New Roman"/>
                <w:sz w:val="28"/>
                <w:szCs w:val="28"/>
              </w:rPr>
              <w:t xml:space="preserve"> nên chọn gạch loại 50cm để không phải cắt gạch.</w:t>
            </w:r>
          </w:p>
          <w:p w:rsidR="007C5877" w:rsidRPr="00602F47" w:rsidRDefault="007C5877" w:rsidP="00E678D6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S</w:t>
            </w:r>
            <w:r w:rsidRPr="00240939">
              <w:rPr>
                <w:rFonts w:ascii="Times New Roman" w:hAnsi="Times New Roman" w:cs="Times New Roman"/>
                <w:sz w:val="28"/>
                <w:szCs w:val="28"/>
              </w:rPr>
              <w:t xml:space="preserve">ố tiền mà nhà bạn </w:t>
            </w:r>
            <w:proofErr w:type="gramStart"/>
            <w:r w:rsidRPr="00240939">
              <w:rPr>
                <w:rFonts w:ascii="Times New Roman" w:hAnsi="Times New Roman" w:cs="Times New Roman"/>
                <w:sz w:val="28"/>
                <w:szCs w:val="28"/>
              </w:rPr>
              <w:t>An</w:t>
            </w:r>
            <w:proofErr w:type="gramEnd"/>
            <w:r w:rsidRPr="00240939">
              <w:rPr>
                <w:rFonts w:ascii="Times New Roman" w:hAnsi="Times New Roman" w:cs="Times New Roman"/>
                <w:sz w:val="28"/>
                <w:szCs w:val="28"/>
              </w:rPr>
              <w:t xml:space="preserve"> cần để lát gạ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h phòng khách là </w:t>
            </w:r>
            <w:r w:rsidR="00D853E6" w:rsidRPr="00DB520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520" w:dyaOrig="300">
                <v:shape id="_x0000_i2594" type="#_x0000_t75" style="width:126pt;height:14.25pt" o:ole="">
                  <v:imagedata r:id="rId249" o:title=""/>
                </v:shape>
                <o:OLEObject Type="Embed" ProgID="Equation.DSMT4" ShapeID="_x0000_i2594" DrawAspect="Content" ObjectID="_1686867231" r:id="rId25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ồng.</w:t>
            </w:r>
          </w:p>
        </w:tc>
      </w:tr>
    </w:tbl>
    <w:p w:rsidR="0016448D" w:rsidRDefault="0016448D" w:rsidP="0016448D">
      <w:pPr>
        <w:spacing w:after="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4. Hoạt động 4: Vận dụng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(5 phút)</w:t>
      </w:r>
    </w:p>
    <w:p w:rsidR="0016448D" w:rsidRDefault="0016448D" w:rsidP="0016448D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>a) Mục tiêu:</w:t>
      </w:r>
    </w:p>
    <w:p w:rsidR="0016448D" w:rsidRDefault="0016448D" w:rsidP="0016448D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- Nhận biết tam giác đều, hình vuông, lục giác đều trong cuộc sống; v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ận dụng các kiến thức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để giải bài tập có nội</w:t>
      </w:r>
      <w:r w:rsidR="00C6700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dung gắn với thực tiễn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16448D" w:rsidRDefault="0016448D" w:rsidP="0016448D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Giao nhiệm vụ tự học cho HS.</w:t>
      </w:r>
    </w:p>
    <w:p w:rsidR="0016448D" w:rsidRDefault="0016448D" w:rsidP="0016448D">
      <w:pPr>
        <w:spacing w:after="0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 xml:space="preserve">b) Nội dung: </w:t>
      </w:r>
    </w:p>
    <w:p w:rsidR="0016448D" w:rsidRDefault="0016448D" w:rsidP="0016448D">
      <w:pP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>- Giải quyết bài toán thực tiễn.</w:t>
      </w:r>
    </w:p>
    <w:p w:rsidR="0016448D" w:rsidRDefault="0016448D" w:rsidP="0016448D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- Thực hiện nhiệm vụ tự học </w:t>
      </w:r>
      <w:proofErr w:type="gramStart"/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>theo</w:t>
      </w:r>
      <w:proofErr w:type="gramEnd"/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cá nhân.</w:t>
      </w:r>
    </w:p>
    <w:p w:rsidR="0016448D" w:rsidRDefault="0016448D" w:rsidP="0016448D">
      <w:pPr>
        <w:spacing w:after="0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>c) Sản phẩm:</w:t>
      </w:r>
    </w:p>
    <w:p w:rsidR="0016448D" w:rsidRDefault="0016448D" w:rsidP="0016448D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Kết quả thực hiện các nhiệm vụ trên.</w:t>
      </w:r>
    </w:p>
    <w:p w:rsidR="0016448D" w:rsidRDefault="0016448D" w:rsidP="0016448D">
      <w:pPr>
        <w:spacing w:after="0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vi-VN"/>
        </w:rPr>
        <w:t xml:space="preserve">d) Tổ chức thực hiện: </w:t>
      </w:r>
    </w:p>
    <w:p w:rsidR="0016448D" w:rsidRDefault="0016448D" w:rsidP="0016448D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GV giao nhiệm vụ 1: </w:t>
      </w:r>
    </w:p>
    <w:p w:rsidR="0016448D" w:rsidRDefault="0016448D" w:rsidP="0016448D">
      <w:pP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>- Yêu cầu HS hoạt động nhóm 4 ngoài giờ học giải quy</w:t>
      </w:r>
      <w:r w:rsidR="00C5165A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ết bài toán thực tiễn: Cho biết một bức tường hình vuông 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có </w:t>
      </w:r>
      <w:r w:rsidR="0012693D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cạnh là 4m. </w:t>
      </w:r>
      <w:r>
        <w:rPr>
          <w:rFonts w:ascii="Times New Roman" w:hAnsi="Times New Roman" w:cs="Times New Roman"/>
          <w:sz w:val="28"/>
          <w:szCs w:val="28"/>
        </w:rPr>
        <w:t xml:space="preserve">Để lát kín </w:t>
      </w:r>
      <w:r w:rsidR="0012693D">
        <w:rPr>
          <w:rFonts w:ascii="Times New Roman" w:hAnsi="Times New Roman" w:cs="Times New Roman"/>
          <w:sz w:val="28"/>
          <w:szCs w:val="28"/>
        </w:rPr>
        <w:t>bức tường</w:t>
      </w:r>
      <w:r>
        <w:rPr>
          <w:rFonts w:ascii="Times New Roman" w:hAnsi="Times New Roman" w:cs="Times New Roman"/>
          <w:sz w:val="28"/>
          <w:szCs w:val="28"/>
        </w:rPr>
        <w:t xml:space="preserve"> cần sử dụng bao nhiêu viên gạch hình </w:t>
      </w:r>
      <w:r w:rsidR="0012693D">
        <w:rPr>
          <w:rFonts w:ascii="Times New Roman" w:hAnsi="Times New Roman" w:cs="Times New Roman"/>
          <w:sz w:val="28"/>
          <w:szCs w:val="28"/>
        </w:rPr>
        <w:t>chữ nhật</w:t>
      </w:r>
      <w:r>
        <w:rPr>
          <w:rFonts w:ascii="Times New Roman" w:hAnsi="Times New Roman" w:cs="Times New Roman"/>
          <w:sz w:val="28"/>
          <w:szCs w:val="28"/>
        </w:rPr>
        <w:t xml:space="preserve"> có </w:t>
      </w:r>
      <w:r w:rsidR="0012693D">
        <w:rPr>
          <w:rFonts w:ascii="Times New Roman" w:hAnsi="Times New Roman" w:cs="Times New Roman"/>
          <w:sz w:val="28"/>
          <w:szCs w:val="28"/>
        </w:rPr>
        <w:t xml:space="preserve">độ </w:t>
      </w:r>
      <w:r>
        <w:rPr>
          <w:rFonts w:ascii="Times New Roman" w:hAnsi="Times New Roman" w:cs="Times New Roman"/>
          <w:sz w:val="28"/>
          <w:szCs w:val="28"/>
        </w:rPr>
        <w:t>dài</w:t>
      </w:r>
      <w:r w:rsidR="0012693D">
        <w:rPr>
          <w:rFonts w:ascii="Times New Roman" w:hAnsi="Times New Roman" w:cs="Times New Roman"/>
          <w:sz w:val="28"/>
          <w:szCs w:val="28"/>
        </w:rPr>
        <w:t xml:space="preserve"> hai cạnh </w:t>
      </w:r>
      <w:proofErr w:type="gramStart"/>
      <w:r w:rsidR="0012693D">
        <w:rPr>
          <w:rFonts w:ascii="Times New Roman" w:hAnsi="Times New Roman" w:cs="Times New Roman"/>
          <w:sz w:val="28"/>
          <w:szCs w:val="28"/>
        </w:rPr>
        <w:t xml:space="preserve">là </w:t>
      </w:r>
      <w:proofErr w:type="gramEnd"/>
      <w:r w:rsidR="0012693D" w:rsidRPr="0012693D">
        <w:rPr>
          <w:rFonts w:ascii="Times New Roman" w:eastAsia="Times New Roman" w:hAnsi="Times New Roman" w:cs="Times New Roman"/>
          <w:noProof/>
          <w:position w:val="-10"/>
          <w:sz w:val="28"/>
          <w:szCs w:val="28"/>
        </w:rPr>
        <w:object w:dxaOrig="1380" w:dyaOrig="340">
          <v:shape id="_x0000_i2601" type="#_x0000_t75" style="width:69pt;height:17.25pt" o:ole="">
            <v:imagedata r:id="rId251" o:title=""/>
          </v:shape>
          <o:OLEObject Type="Embed" ProgID="Equation.DSMT4" ShapeID="_x0000_i2601" DrawAspect="Content" ObjectID="_1686867232" r:id="rId252"/>
        </w:object>
      </w:r>
      <w:r w:rsidR="00B044C9">
        <w:rPr>
          <w:rFonts w:ascii="Times New Roman" w:hAnsi="Times New Roman" w:cs="Times New Roman"/>
          <w:sz w:val="28"/>
          <w:szCs w:val="28"/>
        </w:rPr>
        <w:t>.</w:t>
      </w:r>
      <w:r w:rsidR="0012693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gramStart"/>
      <w:r>
        <w:rPr>
          <w:rFonts w:ascii="Times New Roman" w:hAnsi="Times New Roman" w:cs="Times New Roman"/>
          <w:sz w:val="28"/>
          <w:szCs w:val="28"/>
        </w:rPr>
        <w:t>chỉ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dùng những viên gạch nguyên vẹn và coi mạch vữa không đáng kể)? </w:t>
      </w:r>
    </w:p>
    <w:p w:rsidR="0016448D" w:rsidRDefault="0016448D" w:rsidP="0016448D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- Hướng dẫn, hỗ trợ: GV giải đáp thắc mắc của HS để hiểu rõ nhiệm vụ.</w:t>
      </w:r>
    </w:p>
    <w:p w:rsidR="0016448D" w:rsidRDefault="0016448D" w:rsidP="0016448D">
      <w:pPr>
        <w:spacing w:after="0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GV giao nhiệm vụ 2: Yêu cầu HS thực hiện nhiệm vụ tự học </w:t>
      </w:r>
      <w:proofErr w:type="gramStart"/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theo</w:t>
      </w:r>
      <w:proofErr w:type="gramEnd"/>
      <w:r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cá nhân.</w:t>
      </w:r>
    </w:p>
    <w:p w:rsidR="0016448D" w:rsidRDefault="0016448D" w:rsidP="0016448D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vi-VN"/>
        </w:rPr>
        <w:t>- Xem lại các bài tập đã làm trong tiết học.</w:t>
      </w:r>
    </w:p>
    <w:p w:rsidR="0016448D" w:rsidRDefault="0016448D" w:rsidP="0016448D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Ghi nhớ các đặc điểm nhận biết; cách vẽ; công thức</w:t>
      </w:r>
      <w:r w:rsidR="002D7DF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ính </w:t>
      </w:r>
      <w:proofErr w:type="gramStart"/>
      <w:r w:rsidR="002D7DF3">
        <w:rPr>
          <w:rFonts w:ascii="Times New Roman" w:eastAsia="Times New Roman" w:hAnsi="Times New Roman" w:cs="Times New Roman"/>
          <w:color w:val="000000"/>
          <w:sz w:val="28"/>
          <w:szCs w:val="28"/>
        </w:rPr>
        <w:t>chu</w:t>
      </w:r>
      <w:proofErr w:type="gramEnd"/>
      <w:r w:rsidR="002D7DF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i, diện tích hình vuông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16448D" w:rsidRDefault="0016448D" w:rsidP="0016448D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Làm bài tập sau: 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Kể tên ít nhất 5 vật thể trong gia đình em có dạng hình </w:t>
      </w:r>
      <w:r w:rsidR="002D7DF3">
        <w:rPr>
          <w:rFonts w:ascii="Times New Roman" w:eastAsia="Times New Roman" w:hAnsi="Times New Roman" w:cs="Times New Roman"/>
          <w:bCs/>
          <w:iCs/>
          <w:sz w:val="28"/>
          <w:szCs w:val="28"/>
        </w:rPr>
        <w:t>tam giác đều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hoặc hình </w:t>
      </w:r>
      <w:r w:rsidR="002D7DF3">
        <w:rPr>
          <w:rFonts w:ascii="Times New Roman" w:eastAsia="Times New Roman" w:hAnsi="Times New Roman" w:cs="Times New Roman"/>
          <w:bCs/>
          <w:iCs/>
          <w:sz w:val="28"/>
          <w:szCs w:val="28"/>
        </w:rPr>
        <w:t>vuông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, </w:t>
      </w:r>
      <w:r w:rsidR="002D7DF3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lục giác đều 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lựa chọn một trong số các vật thể đó để tính </w:t>
      </w:r>
      <w:proofErr w:type="gramStart"/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>chu</w:t>
      </w:r>
      <w:proofErr w:type="gramEnd"/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vi và diện tích.</w:t>
      </w:r>
    </w:p>
    <w:p w:rsidR="00475EA3" w:rsidRDefault="00475EA3" w:rsidP="00475EA3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- Chuẩn bị bài mới: đọc trước toàn bộ bài hình chữ nhật, hình thoi.</w:t>
      </w:r>
    </w:p>
    <w:p w:rsidR="00592FE8" w:rsidRPr="002840C4" w:rsidRDefault="00592FE8" w:rsidP="0049099A">
      <w:pPr>
        <w:spacing w:line="240" w:lineRule="auto"/>
        <w:jc w:val="both"/>
        <w:rPr>
          <w:rFonts w:ascii="Times New Roman" w:hAnsi="Times New Roman"/>
          <w:color w:val="FF0000"/>
          <w:sz w:val="28"/>
          <w:szCs w:val="28"/>
        </w:rPr>
      </w:pPr>
      <w:bookmarkStart w:id="0" w:name="_GoBack"/>
      <w:bookmarkEnd w:id="0"/>
    </w:p>
    <w:sectPr w:rsidR="00592FE8" w:rsidRPr="002840C4" w:rsidSect="00D56F4B">
      <w:pgSz w:w="12240" w:h="15840"/>
      <w:pgMar w:top="1134" w:right="851" w:bottom="851" w:left="141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0"/>
    <w:lvl w:ilvl="0">
      <w:start w:val="1"/>
      <w:numFmt w:val="bullet"/>
      <w:lvlText w:val="*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bullet"/>
      <w:lvlText w:val="*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1"/>
      <w:numFmt w:val="bullet"/>
      <w:lvlText w:val="*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1"/>
      <w:numFmt w:val="bullet"/>
      <w:lvlText w:val="*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1"/>
      <w:numFmt w:val="bullet"/>
      <w:lvlText w:val="*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1"/>
      <w:numFmt w:val="bullet"/>
      <w:lvlText w:val="*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1"/>
      <w:numFmt w:val="bullet"/>
      <w:lvlText w:val="*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1"/>
      <w:numFmt w:val="bullet"/>
      <w:lvlText w:val="*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1"/>
      <w:numFmt w:val="bullet"/>
      <w:lvlText w:val="*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1">
    <w:nsid w:val="00000003"/>
    <w:multiLevelType w:val="multilevel"/>
    <w:tmpl w:val="00000002"/>
    <w:lvl w:ilvl="0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2">
    <w:nsid w:val="6D2D34E2"/>
    <w:multiLevelType w:val="hybridMultilevel"/>
    <w:tmpl w:val="7138D0E6"/>
    <w:lvl w:ilvl="0" w:tplc="66B80A60">
      <w:start w:val="4"/>
      <w:numFmt w:val="bullet"/>
      <w:lvlText w:val="-"/>
      <w:lvlJc w:val="left"/>
      <w:pPr>
        <w:ind w:left="50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>
    <w:useFELayout/>
  </w:compat>
  <w:rsids>
    <w:rsidRoot w:val="00BD583C"/>
    <w:rsid w:val="00052D66"/>
    <w:rsid w:val="000866CD"/>
    <w:rsid w:val="000954B4"/>
    <w:rsid w:val="00096E9D"/>
    <w:rsid w:val="000E45EC"/>
    <w:rsid w:val="00100B6D"/>
    <w:rsid w:val="00102903"/>
    <w:rsid w:val="00102A1C"/>
    <w:rsid w:val="00125186"/>
    <w:rsid w:val="0012693D"/>
    <w:rsid w:val="0016325C"/>
    <w:rsid w:val="0016448D"/>
    <w:rsid w:val="0016697D"/>
    <w:rsid w:val="001A11D4"/>
    <w:rsid w:val="001A5EDC"/>
    <w:rsid w:val="001E1590"/>
    <w:rsid w:val="001F4861"/>
    <w:rsid w:val="00240939"/>
    <w:rsid w:val="002840C4"/>
    <w:rsid w:val="00291F58"/>
    <w:rsid w:val="00295548"/>
    <w:rsid w:val="002A0BE5"/>
    <w:rsid w:val="002D385B"/>
    <w:rsid w:val="002D7DF3"/>
    <w:rsid w:val="002F7C51"/>
    <w:rsid w:val="003079F1"/>
    <w:rsid w:val="00341387"/>
    <w:rsid w:val="00354F7D"/>
    <w:rsid w:val="003761A4"/>
    <w:rsid w:val="0039150B"/>
    <w:rsid w:val="003D3265"/>
    <w:rsid w:val="004371AC"/>
    <w:rsid w:val="0045158B"/>
    <w:rsid w:val="00463A00"/>
    <w:rsid w:val="00475EA3"/>
    <w:rsid w:val="0049099A"/>
    <w:rsid w:val="00493D37"/>
    <w:rsid w:val="004C5AC8"/>
    <w:rsid w:val="0052306A"/>
    <w:rsid w:val="00552705"/>
    <w:rsid w:val="0057222A"/>
    <w:rsid w:val="00592FE8"/>
    <w:rsid w:val="00593D48"/>
    <w:rsid w:val="005B6125"/>
    <w:rsid w:val="005E0F44"/>
    <w:rsid w:val="005E3408"/>
    <w:rsid w:val="00602A6B"/>
    <w:rsid w:val="00602F47"/>
    <w:rsid w:val="006562AB"/>
    <w:rsid w:val="007443CE"/>
    <w:rsid w:val="00744C2C"/>
    <w:rsid w:val="007A50CB"/>
    <w:rsid w:val="007C5877"/>
    <w:rsid w:val="00837E2E"/>
    <w:rsid w:val="00851366"/>
    <w:rsid w:val="00891A2C"/>
    <w:rsid w:val="008B248B"/>
    <w:rsid w:val="008E3005"/>
    <w:rsid w:val="008F338B"/>
    <w:rsid w:val="00922E26"/>
    <w:rsid w:val="0093641A"/>
    <w:rsid w:val="009403AF"/>
    <w:rsid w:val="00982A74"/>
    <w:rsid w:val="009B1B57"/>
    <w:rsid w:val="00A1631C"/>
    <w:rsid w:val="00A633D1"/>
    <w:rsid w:val="00AB73FA"/>
    <w:rsid w:val="00AC1EE5"/>
    <w:rsid w:val="00AC4C23"/>
    <w:rsid w:val="00AE66BA"/>
    <w:rsid w:val="00B044C9"/>
    <w:rsid w:val="00B12C50"/>
    <w:rsid w:val="00B37241"/>
    <w:rsid w:val="00BD583C"/>
    <w:rsid w:val="00BD6E69"/>
    <w:rsid w:val="00C15F3C"/>
    <w:rsid w:val="00C5165A"/>
    <w:rsid w:val="00C63BD2"/>
    <w:rsid w:val="00C67001"/>
    <w:rsid w:val="00C92B98"/>
    <w:rsid w:val="00CC60E7"/>
    <w:rsid w:val="00CD52FC"/>
    <w:rsid w:val="00D56F4B"/>
    <w:rsid w:val="00D853E6"/>
    <w:rsid w:val="00D969C4"/>
    <w:rsid w:val="00DA3997"/>
    <w:rsid w:val="00DB520C"/>
    <w:rsid w:val="00DD465B"/>
    <w:rsid w:val="00E064C3"/>
    <w:rsid w:val="00E24F42"/>
    <w:rsid w:val="00E26BF7"/>
    <w:rsid w:val="00E343C4"/>
    <w:rsid w:val="00E678D6"/>
    <w:rsid w:val="00E747FE"/>
    <w:rsid w:val="00EA4558"/>
    <w:rsid w:val="00EF253D"/>
    <w:rsid w:val="00F0689A"/>
    <w:rsid w:val="00F15DCA"/>
    <w:rsid w:val="00F40462"/>
    <w:rsid w:val="00F95313"/>
    <w:rsid w:val="00FE6E8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338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D583C"/>
    <w:pPr>
      <w:spacing w:after="0" w:line="240" w:lineRule="auto"/>
    </w:pPr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D58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583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D583C"/>
    <w:pPr>
      <w:ind w:left="720"/>
      <w:contextualSpacing/>
    </w:pPr>
  </w:style>
  <w:style w:type="paragraph" w:styleId="BodyText2">
    <w:name w:val="Body Text 2"/>
    <w:basedOn w:val="Normal"/>
    <w:link w:val="BodyText2Char"/>
    <w:uiPriority w:val="99"/>
    <w:rsid w:val="00602F47"/>
    <w:pPr>
      <w:spacing w:after="120" w:line="480" w:lineRule="auto"/>
    </w:pPr>
    <w:rPr>
      <w:rFonts w:ascii="Times New Roman" w:eastAsia="Times New Roman" w:hAnsi="Times New Roman" w:cs="Times New Roman"/>
      <w:sz w:val="24"/>
      <w:szCs w:val="20"/>
      <w:lang w:eastAsia="zh-CN"/>
    </w:rPr>
  </w:style>
  <w:style w:type="character" w:customStyle="1" w:styleId="BodyText2Char">
    <w:name w:val="Body Text 2 Char"/>
    <w:basedOn w:val="DefaultParagraphFont"/>
    <w:link w:val="BodyText2"/>
    <w:uiPriority w:val="99"/>
    <w:rsid w:val="00602F47"/>
    <w:rPr>
      <w:rFonts w:ascii="Times New Roman" w:eastAsia="Times New Roman" w:hAnsi="Times New Roman" w:cs="Times New Roman"/>
      <w:sz w:val="24"/>
      <w:szCs w:val="20"/>
      <w:lang w:eastAsia="zh-CN"/>
    </w:rPr>
  </w:style>
  <w:style w:type="table" w:customStyle="1" w:styleId="TableGrid1">
    <w:name w:val="Table Grid1"/>
    <w:basedOn w:val="TableNormal"/>
    <w:next w:val="TableGrid"/>
    <w:uiPriority w:val="39"/>
    <w:rsid w:val="004C5AC8"/>
    <w:pPr>
      <w:spacing w:after="0" w:line="240" w:lineRule="auto"/>
    </w:pPr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11.wmf"/><Relationship Id="rId42" Type="http://schemas.openxmlformats.org/officeDocument/2006/relationships/image" Target="media/image22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6.bin"/><Relationship Id="rId247" Type="http://schemas.openxmlformats.org/officeDocument/2006/relationships/image" Target="media/image11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7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6.png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image" Target="media/image1.jpeg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1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image" Target="media/image33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7.bin"/><Relationship Id="rId248" Type="http://schemas.openxmlformats.org/officeDocument/2006/relationships/oleObject" Target="embeddings/oleObject128.bin"/><Relationship Id="rId12" Type="http://schemas.openxmlformats.org/officeDocument/2006/relationships/image" Target="media/image6.emf"/><Relationship Id="rId33" Type="http://schemas.openxmlformats.org/officeDocument/2006/relationships/oleObject" Target="embeddings/oleObject12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8.wmf"/><Relationship Id="rId145" Type="http://schemas.openxmlformats.org/officeDocument/2006/relationships/image" Target="media/image69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image" Target="media/image89.wmf"/><Relationship Id="rId187" Type="http://schemas.openxmlformats.org/officeDocument/2006/relationships/oleObject" Target="embeddings/oleObject92.bin"/><Relationship Id="rId217" Type="http://schemas.openxmlformats.org/officeDocument/2006/relationships/image" Target="media/image104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9.wmf"/><Relationship Id="rId238" Type="http://schemas.openxmlformats.org/officeDocument/2006/relationships/oleObject" Target="embeddings/oleObject123.bin"/><Relationship Id="rId254" Type="http://schemas.openxmlformats.org/officeDocument/2006/relationships/theme" Target="theme/theme1.xml"/><Relationship Id="rId23" Type="http://schemas.openxmlformats.org/officeDocument/2006/relationships/image" Target="media/image12.emf"/><Relationship Id="rId28" Type="http://schemas.openxmlformats.org/officeDocument/2006/relationships/image" Target="media/image15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3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3.bin"/><Relationship Id="rId228" Type="http://schemas.openxmlformats.org/officeDocument/2006/relationships/oleObject" Target="embeddings/oleObject118.bin"/><Relationship Id="rId244" Type="http://schemas.openxmlformats.org/officeDocument/2006/relationships/oleObject" Target="embeddings/oleObject126.bin"/><Relationship Id="rId249" Type="http://schemas.openxmlformats.org/officeDocument/2006/relationships/image" Target="media/image117.wmf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jpeg"/><Relationship Id="rId167" Type="http://schemas.openxmlformats.org/officeDocument/2006/relationships/image" Target="media/image82.wmf"/><Relationship Id="rId188" Type="http://schemas.openxmlformats.org/officeDocument/2006/relationships/image" Target="media/image92.wmf"/><Relationship Id="rId7" Type="http://schemas.openxmlformats.org/officeDocument/2006/relationships/image" Target="media/image3.jpeg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7.bin"/><Relationship Id="rId218" Type="http://schemas.openxmlformats.org/officeDocument/2006/relationships/oleObject" Target="embeddings/oleObject110.bin"/><Relationship Id="rId234" Type="http://schemas.openxmlformats.org/officeDocument/2006/relationships/oleObject" Target="embeddings/oleObject121.bin"/><Relationship Id="rId239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29.bin"/><Relationship Id="rId255" Type="http://schemas.microsoft.com/office/2007/relationships/stylesWithEffects" Target="stylesWithEffects.xml"/><Relationship Id="rId24" Type="http://schemas.openxmlformats.org/officeDocument/2006/relationships/image" Target="media/image13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4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png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image" Target="media/image95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2.wmf"/><Relationship Id="rId229" Type="http://schemas.openxmlformats.org/officeDocument/2006/relationships/image" Target="media/image107.wmf"/><Relationship Id="rId19" Type="http://schemas.openxmlformats.org/officeDocument/2006/relationships/image" Target="media/image10.wmf"/><Relationship Id="rId224" Type="http://schemas.openxmlformats.org/officeDocument/2006/relationships/oleObject" Target="embeddings/oleObject114.bin"/><Relationship Id="rId240" Type="http://schemas.openxmlformats.org/officeDocument/2006/relationships/oleObject" Target="embeddings/oleObject124.bin"/><Relationship Id="rId245" Type="http://schemas.openxmlformats.org/officeDocument/2006/relationships/image" Target="media/image115.wmf"/><Relationship Id="rId14" Type="http://schemas.openxmlformats.org/officeDocument/2006/relationships/oleObject" Target="embeddings/oleObject3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1.jpeg"/><Relationship Id="rId168" Type="http://schemas.openxmlformats.org/officeDocument/2006/relationships/oleObject" Target="embeddings/oleObject82.bin"/><Relationship Id="rId8" Type="http://schemas.openxmlformats.org/officeDocument/2006/relationships/image" Target="media/image4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80.wmf"/><Relationship Id="rId184" Type="http://schemas.openxmlformats.org/officeDocument/2006/relationships/image" Target="media/image90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11.bin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19.bin"/><Relationship Id="rId235" Type="http://schemas.openxmlformats.org/officeDocument/2006/relationships/image" Target="media/image110.wmf"/><Relationship Id="rId251" Type="http://schemas.openxmlformats.org/officeDocument/2006/relationships/image" Target="media/image118.wmf"/><Relationship Id="rId25" Type="http://schemas.openxmlformats.org/officeDocument/2006/relationships/oleObject" Target="embeddings/oleObject8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2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png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5.bin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7.bin"/><Relationship Id="rId15" Type="http://schemas.openxmlformats.org/officeDocument/2006/relationships/image" Target="media/image8.wmf"/><Relationship Id="rId36" Type="http://schemas.openxmlformats.org/officeDocument/2006/relationships/image" Target="media/image19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7.wmf"/><Relationship Id="rId73" Type="http://schemas.openxmlformats.org/officeDocument/2006/relationships/image" Target="media/image35.png"/><Relationship Id="rId78" Type="http://schemas.openxmlformats.org/officeDocument/2006/relationships/image" Target="media/image38.emf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2.e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80" Type="http://schemas.openxmlformats.org/officeDocument/2006/relationships/image" Target="media/image88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22.bin"/><Relationship Id="rId26" Type="http://schemas.openxmlformats.org/officeDocument/2006/relationships/image" Target="media/image14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30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4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5.bin"/><Relationship Id="rId37" Type="http://schemas.openxmlformats.org/officeDocument/2006/relationships/oleObject" Target="embeddings/oleObject14.bin"/><Relationship Id="rId58" Type="http://schemas.openxmlformats.org/officeDocument/2006/relationships/image" Target="media/image30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image" Target="media/image91.wmf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20.bin"/><Relationship Id="rId253" Type="http://schemas.openxmlformats.org/officeDocument/2006/relationships/fontTable" Target="fontTable.xml"/><Relationship Id="rId27" Type="http://schemas.openxmlformats.org/officeDocument/2006/relationships/oleObject" Target="embeddings/oleObject9.bin"/><Relationship Id="rId48" Type="http://schemas.openxmlformats.org/officeDocument/2006/relationships/image" Target="media/image25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image" Target="media/image86.e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image" Target="media/image114.wmf"/><Relationship Id="rId17" Type="http://schemas.openxmlformats.org/officeDocument/2006/relationships/image" Target="media/image9.wmf"/><Relationship Id="rId38" Type="http://schemas.openxmlformats.org/officeDocument/2006/relationships/image" Target="media/image20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24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3</TotalTime>
  <Pages>11</Pages>
  <Words>3410</Words>
  <Characters>19443</Characters>
  <Application>Microsoft Office Word</Application>
  <DocSecurity>0</DocSecurity>
  <Lines>162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8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17</cp:revision>
  <dcterms:created xsi:type="dcterms:W3CDTF">2021-06-09T08:37:00Z</dcterms:created>
  <dcterms:modified xsi:type="dcterms:W3CDTF">2021-07-03T1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